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1"/>
  </p:notesMasterIdLst>
  <p:sldIdLst>
    <p:sldId id="272" r:id="rId2"/>
    <p:sldId id="288" r:id="rId3"/>
    <p:sldId id="285" r:id="rId4"/>
    <p:sldId id="271" r:id="rId5"/>
    <p:sldId id="260" r:id="rId6"/>
    <p:sldId id="274" r:id="rId7"/>
    <p:sldId id="261" r:id="rId8"/>
    <p:sldId id="287" r:id="rId9"/>
    <p:sldId id="28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5204" autoAdjust="0"/>
  </p:normalViewPr>
  <p:slideViewPr>
    <p:cSldViewPr>
      <p:cViewPr>
        <p:scale>
          <a:sx n="70" d="100"/>
          <a:sy n="70" d="100"/>
        </p:scale>
        <p:origin x="-138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3" Type="http://schemas.openxmlformats.org/officeDocument/2006/relationships/image" Target="../media/image21.wmf"/><Relationship Id="rId21" Type="http://schemas.openxmlformats.org/officeDocument/2006/relationships/image" Target="../media/image39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19" Type="http://schemas.openxmlformats.org/officeDocument/2006/relationships/image" Target="../media/image37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774FB5-283B-47BA-9E59-68AD7CD2F563}" type="datetimeFigureOut">
              <a:rPr lang="en-US" smtClean="0"/>
              <a:t>10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6E0A9C-B53A-4A6F-8092-C6E748C793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380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image" Target="../media/image18.e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21" Type="http://schemas.openxmlformats.org/officeDocument/2006/relationships/image" Target="../media/image25.wmf"/><Relationship Id="rId34" Type="http://schemas.openxmlformats.org/officeDocument/2006/relationships/image" Target="../media/image31.wmf"/><Relationship Id="rId42" Type="http://schemas.openxmlformats.org/officeDocument/2006/relationships/image" Target="../media/image35.wmf"/><Relationship Id="rId47" Type="http://schemas.openxmlformats.org/officeDocument/2006/relationships/oleObject" Target="../embeddings/oleObject31.bin"/><Relationship Id="rId50" Type="http://schemas.openxmlformats.org/officeDocument/2006/relationships/image" Target="../media/image44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3.wmf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33.wmf"/><Relationship Id="rId46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2.bin"/><Relationship Id="rId41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34.wmf"/><Relationship Id="rId45" Type="http://schemas.openxmlformats.org/officeDocument/2006/relationships/oleObject" Target="../embeddings/oleObject30.bin"/><Relationship Id="rId5" Type="http://schemas.openxmlformats.org/officeDocument/2006/relationships/audio" Target="../media/audio3.wav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49" Type="http://schemas.openxmlformats.org/officeDocument/2006/relationships/image" Target="../media/image43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4.wmf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36.wmf"/><Relationship Id="rId52" Type="http://schemas.openxmlformats.org/officeDocument/2006/relationships/image" Target="../media/image39.wmf"/><Relationship Id="rId4" Type="http://schemas.openxmlformats.org/officeDocument/2006/relationships/audio" Target="../media/audio2.wav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42.png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Relationship Id="rId48" Type="http://schemas.openxmlformats.org/officeDocument/2006/relationships/image" Target="../media/image38.wmf"/><Relationship Id="rId8" Type="http://schemas.openxmlformats.org/officeDocument/2006/relationships/image" Target="../media/image40.png"/><Relationship Id="rId51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152400" y="76200"/>
            <a:ext cx="1371600" cy="960438"/>
            <a:chOff x="2016" y="768"/>
            <a:chExt cx="1824" cy="1527"/>
          </a:xfrm>
        </p:grpSpPr>
        <p:grpSp>
          <p:nvGrpSpPr>
            <p:cNvPr id="39939" name="Group 3"/>
            <p:cNvGrpSpPr>
              <a:grpSpLocks/>
            </p:cNvGrpSpPr>
            <p:nvPr/>
          </p:nvGrpSpPr>
          <p:grpSpPr bwMode="auto">
            <a:xfrm>
              <a:off x="2016" y="960"/>
              <a:ext cx="1824" cy="1039"/>
              <a:chOff x="2064" y="3168"/>
              <a:chExt cx="1824" cy="1039"/>
            </a:xfrm>
          </p:grpSpPr>
          <p:sp>
            <p:nvSpPr>
              <p:cNvPr id="39940" name="Freeform 4"/>
              <p:cNvSpPr>
                <a:spLocks/>
              </p:cNvSpPr>
              <p:nvPr/>
            </p:nvSpPr>
            <p:spPr bwMode="auto">
              <a:xfrm>
                <a:off x="2064" y="3360"/>
                <a:ext cx="1824" cy="761"/>
              </a:xfrm>
              <a:custGeom>
                <a:avLst/>
                <a:gdLst>
                  <a:gd name="T0" fmla="*/ 3507 w 3648"/>
                  <a:gd name="T1" fmla="*/ 429 h 1521"/>
                  <a:gd name="T2" fmla="*/ 3280 w 3648"/>
                  <a:gd name="T3" fmla="*/ 509 h 1521"/>
                  <a:gd name="T4" fmla="*/ 3047 w 3648"/>
                  <a:gd name="T5" fmla="*/ 588 h 1521"/>
                  <a:gd name="T6" fmla="*/ 2812 w 3648"/>
                  <a:gd name="T7" fmla="*/ 660 h 1521"/>
                  <a:gd name="T8" fmla="*/ 2584 w 3648"/>
                  <a:gd name="T9" fmla="*/ 727 h 1521"/>
                  <a:gd name="T10" fmla="*/ 2368 w 3648"/>
                  <a:gd name="T11" fmla="*/ 781 h 1521"/>
                  <a:gd name="T12" fmla="*/ 2172 w 3648"/>
                  <a:gd name="T13" fmla="*/ 827 h 1521"/>
                  <a:gd name="T14" fmla="*/ 2002 w 3648"/>
                  <a:gd name="T15" fmla="*/ 849 h 1521"/>
                  <a:gd name="T16" fmla="*/ 1868 w 3648"/>
                  <a:gd name="T17" fmla="*/ 858 h 1521"/>
                  <a:gd name="T18" fmla="*/ 1772 w 3648"/>
                  <a:gd name="T19" fmla="*/ 844 h 1521"/>
                  <a:gd name="T20" fmla="*/ 1728 w 3648"/>
                  <a:gd name="T21" fmla="*/ 809 h 1521"/>
                  <a:gd name="T22" fmla="*/ 1707 w 3648"/>
                  <a:gd name="T23" fmla="*/ 675 h 1521"/>
                  <a:gd name="T24" fmla="*/ 1733 w 3648"/>
                  <a:gd name="T25" fmla="*/ 544 h 1521"/>
                  <a:gd name="T26" fmla="*/ 1696 w 3648"/>
                  <a:gd name="T27" fmla="*/ 411 h 1521"/>
                  <a:gd name="T28" fmla="*/ 1608 w 3648"/>
                  <a:gd name="T29" fmla="*/ 290 h 1521"/>
                  <a:gd name="T30" fmla="*/ 1521 w 3648"/>
                  <a:gd name="T31" fmla="*/ 161 h 1521"/>
                  <a:gd name="T32" fmla="*/ 1421 w 3648"/>
                  <a:gd name="T33" fmla="*/ 52 h 1521"/>
                  <a:gd name="T34" fmla="*/ 1288 w 3648"/>
                  <a:gd name="T35" fmla="*/ 0 h 1521"/>
                  <a:gd name="T36" fmla="*/ 1108 w 3648"/>
                  <a:gd name="T37" fmla="*/ 33 h 1521"/>
                  <a:gd name="T38" fmla="*/ 906 w 3648"/>
                  <a:gd name="T39" fmla="*/ 102 h 1521"/>
                  <a:gd name="T40" fmla="*/ 766 w 3648"/>
                  <a:gd name="T41" fmla="*/ 161 h 1521"/>
                  <a:gd name="T42" fmla="*/ 655 w 3648"/>
                  <a:gd name="T43" fmla="*/ 218 h 1521"/>
                  <a:gd name="T44" fmla="*/ 531 w 3648"/>
                  <a:gd name="T45" fmla="*/ 274 h 1521"/>
                  <a:gd name="T46" fmla="*/ 355 w 3648"/>
                  <a:gd name="T47" fmla="*/ 342 h 1521"/>
                  <a:gd name="T48" fmla="*/ 89 w 3648"/>
                  <a:gd name="T49" fmla="*/ 1058 h 1521"/>
                  <a:gd name="T50" fmla="*/ 322 w 3648"/>
                  <a:gd name="T51" fmla="*/ 971 h 1521"/>
                  <a:gd name="T52" fmla="*/ 514 w 3648"/>
                  <a:gd name="T53" fmla="*/ 895 h 1521"/>
                  <a:gd name="T54" fmla="*/ 692 w 3648"/>
                  <a:gd name="T55" fmla="*/ 838 h 1521"/>
                  <a:gd name="T56" fmla="*/ 862 w 3648"/>
                  <a:gd name="T57" fmla="*/ 781 h 1521"/>
                  <a:gd name="T58" fmla="*/ 1053 w 3648"/>
                  <a:gd name="T59" fmla="*/ 734 h 1521"/>
                  <a:gd name="T60" fmla="*/ 1017 w 3648"/>
                  <a:gd name="T61" fmla="*/ 1042 h 1521"/>
                  <a:gd name="T62" fmla="*/ 1008 w 3648"/>
                  <a:gd name="T63" fmla="*/ 1230 h 1521"/>
                  <a:gd name="T64" fmla="*/ 1071 w 3648"/>
                  <a:gd name="T65" fmla="*/ 1349 h 1521"/>
                  <a:gd name="T66" fmla="*/ 1171 w 3648"/>
                  <a:gd name="T67" fmla="*/ 1443 h 1521"/>
                  <a:gd name="T68" fmla="*/ 1304 w 3648"/>
                  <a:gd name="T69" fmla="*/ 1502 h 1521"/>
                  <a:gd name="T70" fmla="*/ 1448 w 3648"/>
                  <a:gd name="T71" fmla="*/ 1521 h 1521"/>
                  <a:gd name="T72" fmla="*/ 1584 w 3648"/>
                  <a:gd name="T73" fmla="*/ 1502 h 1521"/>
                  <a:gd name="T74" fmla="*/ 1709 w 3648"/>
                  <a:gd name="T75" fmla="*/ 1484 h 1521"/>
                  <a:gd name="T76" fmla="*/ 1848 w 3648"/>
                  <a:gd name="T77" fmla="*/ 1469 h 1521"/>
                  <a:gd name="T78" fmla="*/ 2003 w 3648"/>
                  <a:gd name="T79" fmla="*/ 1445 h 1521"/>
                  <a:gd name="T80" fmla="*/ 2172 w 3648"/>
                  <a:gd name="T81" fmla="*/ 1419 h 1521"/>
                  <a:gd name="T82" fmla="*/ 2353 w 3648"/>
                  <a:gd name="T83" fmla="*/ 1388 h 1521"/>
                  <a:gd name="T84" fmla="*/ 2536 w 3648"/>
                  <a:gd name="T85" fmla="*/ 1351 h 1521"/>
                  <a:gd name="T86" fmla="*/ 2725 w 3648"/>
                  <a:gd name="T87" fmla="*/ 1310 h 1521"/>
                  <a:gd name="T88" fmla="*/ 2919 w 3648"/>
                  <a:gd name="T89" fmla="*/ 1258 h 1521"/>
                  <a:gd name="T90" fmla="*/ 3112 w 3648"/>
                  <a:gd name="T91" fmla="*/ 1199 h 1521"/>
                  <a:gd name="T92" fmla="*/ 3304 w 3648"/>
                  <a:gd name="T93" fmla="*/ 1134 h 1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648" h="1521">
                    <a:moveTo>
                      <a:pt x="3648" y="376"/>
                    </a:moveTo>
                    <a:lnTo>
                      <a:pt x="3580" y="400"/>
                    </a:lnTo>
                    <a:lnTo>
                      <a:pt x="3507" y="429"/>
                    </a:lnTo>
                    <a:lnTo>
                      <a:pt x="3433" y="455"/>
                    </a:lnTo>
                    <a:lnTo>
                      <a:pt x="3358" y="483"/>
                    </a:lnTo>
                    <a:lnTo>
                      <a:pt x="3280" y="509"/>
                    </a:lnTo>
                    <a:lnTo>
                      <a:pt x="3204" y="535"/>
                    </a:lnTo>
                    <a:lnTo>
                      <a:pt x="3126" y="564"/>
                    </a:lnTo>
                    <a:lnTo>
                      <a:pt x="3047" y="588"/>
                    </a:lnTo>
                    <a:lnTo>
                      <a:pt x="2969" y="612"/>
                    </a:lnTo>
                    <a:lnTo>
                      <a:pt x="2891" y="638"/>
                    </a:lnTo>
                    <a:lnTo>
                      <a:pt x="2812" y="660"/>
                    </a:lnTo>
                    <a:lnTo>
                      <a:pt x="2734" y="685"/>
                    </a:lnTo>
                    <a:lnTo>
                      <a:pt x="2660" y="709"/>
                    </a:lnTo>
                    <a:lnTo>
                      <a:pt x="2584" y="727"/>
                    </a:lnTo>
                    <a:lnTo>
                      <a:pt x="2512" y="747"/>
                    </a:lnTo>
                    <a:lnTo>
                      <a:pt x="2438" y="764"/>
                    </a:lnTo>
                    <a:lnTo>
                      <a:pt x="2368" y="781"/>
                    </a:lnTo>
                    <a:lnTo>
                      <a:pt x="2301" y="797"/>
                    </a:lnTo>
                    <a:lnTo>
                      <a:pt x="2235" y="814"/>
                    </a:lnTo>
                    <a:lnTo>
                      <a:pt x="2172" y="827"/>
                    </a:lnTo>
                    <a:lnTo>
                      <a:pt x="2111" y="838"/>
                    </a:lnTo>
                    <a:lnTo>
                      <a:pt x="2055" y="844"/>
                    </a:lnTo>
                    <a:lnTo>
                      <a:pt x="2002" y="849"/>
                    </a:lnTo>
                    <a:lnTo>
                      <a:pt x="1955" y="857"/>
                    </a:lnTo>
                    <a:lnTo>
                      <a:pt x="1911" y="858"/>
                    </a:lnTo>
                    <a:lnTo>
                      <a:pt x="1868" y="858"/>
                    </a:lnTo>
                    <a:lnTo>
                      <a:pt x="1831" y="857"/>
                    </a:lnTo>
                    <a:lnTo>
                      <a:pt x="1800" y="849"/>
                    </a:lnTo>
                    <a:lnTo>
                      <a:pt x="1772" y="844"/>
                    </a:lnTo>
                    <a:lnTo>
                      <a:pt x="1754" y="838"/>
                    </a:lnTo>
                    <a:lnTo>
                      <a:pt x="1735" y="821"/>
                    </a:lnTo>
                    <a:lnTo>
                      <a:pt x="1728" y="809"/>
                    </a:lnTo>
                    <a:lnTo>
                      <a:pt x="1709" y="760"/>
                    </a:lnTo>
                    <a:lnTo>
                      <a:pt x="1700" y="720"/>
                    </a:lnTo>
                    <a:lnTo>
                      <a:pt x="1707" y="675"/>
                    </a:lnTo>
                    <a:lnTo>
                      <a:pt x="1715" y="633"/>
                    </a:lnTo>
                    <a:lnTo>
                      <a:pt x="1726" y="590"/>
                    </a:lnTo>
                    <a:lnTo>
                      <a:pt x="1733" y="544"/>
                    </a:lnTo>
                    <a:lnTo>
                      <a:pt x="1735" y="496"/>
                    </a:lnTo>
                    <a:lnTo>
                      <a:pt x="1728" y="448"/>
                    </a:lnTo>
                    <a:lnTo>
                      <a:pt x="1696" y="411"/>
                    </a:lnTo>
                    <a:lnTo>
                      <a:pt x="1667" y="376"/>
                    </a:lnTo>
                    <a:lnTo>
                      <a:pt x="1635" y="337"/>
                    </a:lnTo>
                    <a:lnTo>
                      <a:pt x="1608" y="290"/>
                    </a:lnTo>
                    <a:lnTo>
                      <a:pt x="1580" y="246"/>
                    </a:lnTo>
                    <a:lnTo>
                      <a:pt x="1552" y="203"/>
                    </a:lnTo>
                    <a:lnTo>
                      <a:pt x="1521" y="161"/>
                    </a:lnTo>
                    <a:lnTo>
                      <a:pt x="1489" y="120"/>
                    </a:lnTo>
                    <a:lnTo>
                      <a:pt x="1456" y="85"/>
                    </a:lnTo>
                    <a:lnTo>
                      <a:pt x="1421" y="52"/>
                    </a:lnTo>
                    <a:lnTo>
                      <a:pt x="1378" y="26"/>
                    </a:lnTo>
                    <a:lnTo>
                      <a:pt x="1337" y="9"/>
                    </a:lnTo>
                    <a:lnTo>
                      <a:pt x="1288" y="0"/>
                    </a:lnTo>
                    <a:lnTo>
                      <a:pt x="1234" y="0"/>
                    </a:lnTo>
                    <a:lnTo>
                      <a:pt x="1175" y="11"/>
                    </a:lnTo>
                    <a:lnTo>
                      <a:pt x="1108" y="33"/>
                    </a:lnTo>
                    <a:lnTo>
                      <a:pt x="1032" y="57"/>
                    </a:lnTo>
                    <a:lnTo>
                      <a:pt x="966" y="81"/>
                    </a:lnTo>
                    <a:lnTo>
                      <a:pt x="906" y="102"/>
                    </a:lnTo>
                    <a:lnTo>
                      <a:pt x="853" y="120"/>
                    </a:lnTo>
                    <a:lnTo>
                      <a:pt x="808" y="141"/>
                    </a:lnTo>
                    <a:lnTo>
                      <a:pt x="766" y="161"/>
                    </a:lnTo>
                    <a:lnTo>
                      <a:pt x="727" y="179"/>
                    </a:lnTo>
                    <a:lnTo>
                      <a:pt x="692" y="198"/>
                    </a:lnTo>
                    <a:lnTo>
                      <a:pt x="655" y="218"/>
                    </a:lnTo>
                    <a:lnTo>
                      <a:pt x="616" y="235"/>
                    </a:lnTo>
                    <a:lnTo>
                      <a:pt x="575" y="255"/>
                    </a:lnTo>
                    <a:lnTo>
                      <a:pt x="531" y="274"/>
                    </a:lnTo>
                    <a:lnTo>
                      <a:pt x="479" y="294"/>
                    </a:lnTo>
                    <a:lnTo>
                      <a:pt x="424" y="318"/>
                    </a:lnTo>
                    <a:lnTo>
                      <a:pt x="355" y="342"/>
                    </a:lnTo>
                    <a:lnTo>
                      <a:pt x="279" y="364"/>
                    </a:lnTo>
                    <a:lnTo>
                      <a:pt x="0" y="1088"/>
                    </a:lnTo>
                    <a:lnTo>
                      <a:pt x="89" y="1058"/>
                    </a:lnTo>
                    <a:lnTo>
                      <a:pt x="170" y="1025"/>
                    </a:lnTo>
                    <a:lnTo>
                      <a:pt x="250" y="995"/>
                    </a:lnTo>
                    <a:lnTo>
                      <a:pt x="322" y="971"/>
                    </a:lnTo>
                    <a:lnTo>
                      <a:pt x="390" y="945"/>
                    </a:lnTo>
                    <a:lnTo>
                      <a:pt x="453" y="918"/>
                    </a:lnTo>
                    <a:lnTo>
                      <a:pt x="514" y="895"/>
                    </a:lnTo>
                    <a:lnTo>
                      <a:pt x="575" y="875"/>
                    </a:lnTo>
                    <a:lnTo>
                      <a:pt x="633" y="857"/>
                    </a:lnTo>
                    <a:lnTo>
                      <a:pt x="692" y="838"/>
                    </a:lnTo>
                    <a:lnTo>
                      <a:pt x="747" y="816"/>
                    </a:lnTo>
                    <a:lnTo>
                      <a:pt x="805" y="797"/>
                    </a:lnTo>
                    <a:lnTo>
                      <a:pt x="862" y="781"/>
                    </a:lnTo>
                    <a:lnTo>
                      <a:pt x="923" y="766"/>
                    </a:lnTo>
                    <a:lnTo>
                      <a:pt x="984" y="749"/>
                    </a:lnTo>
                    <a:lnTo>
                      <a:pt x="1053" y="734"/>
                    </a:lnTo>
                    <a:lnTo>
                      <a:pt x="1054" y="833"/>
                    </a:lnTo>
                    <a:lnTo>
                      <a:pt x="1041" y="938"/>
                    </a:lnTo>
                    <a:lnTo>
                      <a:pt x="1017" y="1042"/>
                    </a:lnTo>
                    <a:lnTo>
                      <a:pt x="1003" y="1147"/>
                    </a:lnTo>
                    <a:lnTo>
                      <a:pt x="1004" y="1192"/>
                    </a:lnTo>
                    <a:lnTo>
                      <a:pt x="1008" y="1230"/>
                    </a:lnTo>
                    <a:lnTo>
                      <a:pt x="1027" y="1273"/>
                    </a:lnTo>
                    <a:lnTo>
                      <a:pt x="1047" y="1312"/>
                    </a:lnTo>
                    <a:lnTo>
                      <a:pt x="1071" y="1349"/>
                    </a:lnTo>
                    <a:lnTo>
                      <a:pt x="1099" y="1382"/>
                    </a:lnTo>
                    <a:lnTo>
                      <a:pt x="1134" y="1414"/>
                    </a:lnTo>
                    <a:lnTo>
                      <a:pt x="1171" y="1443"/>
                    </a:lnTo>
                    <a:lnTo>
                      <a:pt x="1214" y="1467"/>
                    </a:lnTo>
                    <a:lnTo>
                      <a:pt x="1256" y="1488"/>
                    </a:lnTo>
                    <a:lnTo>
                      <a:pt x="1304" y="1502"/>
                    </a:lnTo>
                    <a:lnTo>
                      <a:pt x="1352" y="1515"/>
                    </a:lnTo>
                    <a:lnTo>
                      <a:pt x="1399" y="1521"/>
                    </a:lnTo>
                    <a:lnTo>
                      <a:pt x="1448" y="1521"/>
                    </a:lnTo>
                    <a:lnTo>
                      <a:pt x="1497" y="1519"/>
                    </a:lnTo>
                    <a:lnTo>
                      <a:pt x="1547" y="1508"/>
                    </a:lnTo>
                    <a:lnTo>
                      <a:pt x="1584" y="1502"/>
                    </a:lnTo>
                    <a:lnTo>
                      <a:pt x="1622" y="1497"/>
                    </a:lnTo>
                    <a:lnTo>
                      <a:pt x="1665" y="1491"/>
                    </a:lnTo>
                    <a:lnTo>
                      <a:pt x="1709" y="1484"/>
                    </a:lnTo>
                    <a:lnTo>
                      <a:pt x="1754" y="1480"/>
                    </a:lnTo>
                    <a:lnTo>
                      <a:pt x="1800" y="1473"/>
                    </a:lnTo>
                    <a:lnTo>
                      <a:pt x="1848" y="1469"/>
                    </a:lnTo>
                    <a:lnTo>
                      <a:pt x="1898" y="1462"/>
                    </a:lnTo>
                    <a:lnTo>
                      <a:pt x="1952" y="1454"/>
                    </a:lnTo>
                    <a:lnTo>
                      <a:pt x="2003" y="1445"/>
                    </a:lnTo>
                    <a:lnTo>
                      <a:pt x="2061" y="1438"/>
                    </a:lnTo>
                    <a:lnTo>
                      <a:pt x="2116" y="1428"/>
                    </a:lnTo>
                    <a:lnTo>
                      <a:pt x="2172" y="1419"/>
                    </a:lnTo>
                    <a:lnTo>
                      <a:pt x="2231" y="1410"/>
                    </a:lnTo>
                    <a:lnTo>
                      <a:pt x="2290" y="1399"/>
                    </a:lnTo>
                    <a:lnTo>
                      <a:pt x="2353" y="1388"/>
                    </a:lnTo>
                    <a:lnTo>
                      <a:pt x="2412" y="1377"/>
                    </a:lnTo>
                    <a:lnTo>
                      <a:pt x="2475" y="1364"/>
                    </a:lnTo>
                    <a:lnTo>
                      <a:pt x="2536" y="1351"/>
                    </a:lnTo>
                    <a:lnTo>
                      <a:pt x="2601" y="1340"/>
                    </a:lnTo>
                    <a:lnTo>
                      <a:pt x="2664" y="1327"/>
                    </a:lnTo>
                    <a:lnTo>
                      <a:pt x="2725" y="1310"/>
                    </a:lnTo>
                    <a:lnTo>
                      <a:pt x="2790" y="1293"/>
                    </a:lnTo>
                    <a:lnTo>
                      <a:pt x="2854" y="1275"/>
                    </a:lnTo>
                    <a:lnTo>
                      <a:pt x="2919" y="1258"/>
                    </a:lnTo>
                    <a:lnTo>
                      <a:pt x="2984" y="1240"/>
                    </a:lnTo>
                    <a:lnTo>
                      <a:pt x="3047" y="1219"/>
                    </a:lnTo>
                    <a:lnTo>
                      <a:pt x="3112" y="1199"/>
                    </a:lnTo>
                    <a:lnTo>
                      <a:pt x="3176" y="1182"/>
                    </a:lnTo>
                    <a:lnTo>
                      <a:pt x="3239" y="1155"/>
                    </a:lnTo>
                    <a:lnTo>
                      <a:pt x="3304" y="1134"/>
                    </a:lnTo>
                    <a:lnTo>
                      <a:pt x="3367" y="1108"/>
                    </a:lnTo>
                    <a:lnTo>
                      <a:pt x="3648" y="376"/>
                    </a:ln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1" name="Freeform 5"/>
              <p:cNvSpPr>
                <a:spLocks/>
              </p:cNvSpPr>
              <p:nvPr/>
            </p:nvSpPr>
            <p:spPr bwMode="auto">
              <a:xfrm>
                <a:off x="2413" y="3168"/>
                <a:ext cx="627" cy="709"/>
              </a:xfrm>
              <a:custGeom>
                <a:avLst/>
                <a:gdLst>
                  <a:gd name="T0" fmla="*/ 1255 w 1255"/>
                  <a:gd name="T1" fmla="*/ 0 h 1417"/>
                  <a:gd name="T2" fmla="*/ 1129 w 1255"/>
                  <a:gd name="T3" fmla="*/ 30 h 1417"/>
                  <a:gd name="T4" fmla="*/ 1010 w 1255"/>
                  <a:gd name="T5" fmla="*/ 72 h 1417"/>
                  <a:gd name="T6" fmla="*/ 888 w 1255"/>
                  <a:gd name="T7" fmla="*/ 131 h 1417"/>
                  <a:gd name="T8" fmla="*/ 774 w 1255"/>
                  <a:gd name="T9" fmla="*/ 196 h 1417"/>
                  <a:gd name="T10" fmla="*/ 665 w 1255"/>
                  <a:gd name="T11" fmla="*/ 272 h 1417"/>
                  <a:gd name="T12" fmla="*/ 561 w 1255"/>
                  <a:gd name="T13" fmla="*/ 363 h 1417"/>
                  <a:gd name="T14" fmla="*/ 463 w 1255"/>
                  <a:gd name="T15" fmla="*/ 455 h 1417"/>
                  <a:gd name="T16" fmla="*/ 374 w 1255"/>
                  <a:gd name="T17" fmla="*/ 553 h 1417"/>
                  <a:gd name="T18" fmla="*/ 291 w 1255"/>
                  <a:gd name="T19" fmla="*/ 657 h 1417"/>
                  <a:gd name="T20" fmla="*/ 219 w 1255"/>
                  <a:gd name="T21" fmla="*/ 766 h 1417"/>
                  <a:gd name="T22" fmla="*/ 152 w 1255"/>
                  <a:gd name="T23" fmla="*/ 877 h 1417"/>
                  <a:gd name="T24" fmla="*/ 100 w 1255"/>
                  <a:gd name="T25" fmla="*/ 990 h 1417"/>
                  <a:gd name="T26" fmla="*/ 56 w 1255"/>
                  <a:gd name="T27" fmla="*/ 1099 h 1417"/>
                  <a:gd name="T28" fmla="*/ 24 w 1255"/>
                  <a:gd name="T29" fmla="*/ 1212 h 1417"/>
                  <a:gd name="T30" fmla="*/ 6 w 1255"/>
                  <a:gd name="T31" fmla="*/ 1316 h 1417"/>
                  <a:gd name="T32" fmla="*/ 0 w 1255"/>
                  <a:gd name="T33" fmla="*/ 1417 h 1417"/>
                  <a:gd name="T34" fmla="*/ 12 w 1255"/>
                  <a:gd name="T35" fmla="*/ 1386 h 1417"/>
                  <a:gd name="T36" fmla="*/ 19 w 1255"/>
                  <a:gd name="T37" fmla="*/ 1353 h 1417"/>
                  <a:gd name="T38" fmla="*/ 24 w 1255"/>
                  <a:gd name="T39" fmla="*/ 1329 h 1417"/>
                  <a:gd name="T40" fmla="*/ 37 w 1255"/>
                  <a:gd name="T41" fmla="*/ 1310 h 1417"/>
                  <a:gd name="T42" fmla="*/ 30 w 1255"/>
                  <a:gd name="T43" fmla="*/ 1282 h 1417"/>
                  <a:gd name="T44" fmla="*/ 30 w 1255"/>
                  <a:gd name="T45" fmla="*/ 1243 h 1417"/>
                  <a:gd name="T46" fmla="*/ 41 w 1255"/>
                  <a:gd name="T47" fmla="*/ 1199 h 1417"/>
                  <a:gd name="T48" fmla="*/ 67 w 1255"/>
                  <a:gd name="T49" fmla="*/ 1149 h 1417"/>
                  <a:gd name="T50" fmla="*/ 111 w 1255"/>
                  <a:gd name="T51" fmla="*/ 1110 h 1417"/>
                  <a:gd name="T52" fmla="*/ 178 w 1255"/>
                  <a:gd name="T53" fmla="*/ 1079 h 1417"/>
                  <a:gd name="T54" fmla="*/ 269 w 1255"/>
                  <a:gd name="T55" fmla="*/ 1062 h 1417"/>
                  <a:gd name="T56" fmla="*/ 385 w 1255"/>
                  <a:gd name="T57" fmla="*/ 1071 h 1417"/>
                  <a:gd name="T58" fmla="*/ 415 w 1255"/>
                  <a:gd name="T59" fmla="*/ 1029 h 1417"/>
                  <a:gd name="T60" fmla="*/ 463 w 1255"/>
                  <a:gd name="T61" fmla="*/ 962 h 1417"/>
                  <a:gd name="T62" fmla="*/ 526 w 1255"/>
                  <a:gd name="T63" fmla="*/ 881 h 1417"/>
                  <a:gd name="T64" fmla="*/ 596 w 1255"/>
                  <a:gd name="T65" fmla="*/ 796 h 1417"/>
                  <a:gd name="T66" fmla="*/ 666 w 1255"/>
                  <a:gd name="T67" fmla="*/ 722 h 1417"/>
                  <a:gd name="T68" fmla="*/ 737 w 1255"/>
                  <a:gd name="T69" fmla="*/ 659 h 1417"/>
                  <a:gd name="T70" fmla="*/ 790 w 1255"/>
                  <a:gd name="T71" fmla="*/ 629 h 1417"/>
                  <a:gd name="T72" fmla="*/ 827 w 1255"/>
                  <a:gd name="T73" fmla="*/ 631 h 1417"/>
                  <a:gd name="T74" fmla="*/ 811 w 1255"/>
                  <a:gd name="T75" fmla="*/ 614 h 1417"/>
                  <a:gd name="T76" fmla="*/ 788 w 1255"/>
                  <a:gd name="T77" fmla="*/ 603 h 1417"/>
                  <a:gd name="T78" fmla="*/ 763 w 1255"/>
                  <a:gd name="T79" fmla="*/ 598 h 1417"/>
                  <a:gd name="T80" fmla="*/ 737 w 1255"/>
                  <a:gd name="T81" fmla="*/ 598 h 1417"/>
                  <a:gd name="T82" fmla="*/ 705 w 1255"/>
                  <a:gd name="T83" fmla="*/ 600 h 1417"/>
                  <a:gd name="T84" fmla="*/ 670 w 1255"/>
                  <a:gd name="T85" fmla="*/ 609 h 1417"/>
                  <a:gd name="T86" fmla="*/ 637 w 1255"/>
                  <a:gd name="T87" fmla="*/ 624 h 1417"/>
                  <a:gd name="T88" fmla="*/ 603 w 1255"/>
                  <a:gd name="T89" fmla="*/ 640 h 1417"/>
                  <a:gd name="T90" fmla="*/ 624 w 1255"/>
                  <a:gd name="T91" fmla="*/ 620 h 1417"/>
                  <a:gd name="T92" fmla="*/ 646 w 1255"/>
                  <a:gd name="T93" fmla="*/ 600 h 1417"/>
                  <a:gd name="T94" fmla="*/ 676 w 1255"/>
                  <a:gd name="T95" fmla="*/ 583 h 1417"/>
                  <a:gd name="T96" fmla="*/ 707 w 1255"/>
                  <a:gd name="T97" fmla="*/ 564 h 1417"/>
                  <a:gd name="T98" fmla="*/ 742 w 1255"/>
                  <a:gd name="T99" fmla="*/ 550 h 1417"/>
                  <a:gd name="T100" fmla="*/ 777 w 1255"/>
                  <a:gd name="T101" fmla="*/ 542 h 1417"/>
                  <a:gd name="T102" fmla="*/ 813 w 1255"/>
                  <a:gd name="T103" fmla="*/ 540 h 1417"/>
                  <a:gd name="T104" fmla="*/ 850 w 1255"/>
                  <a:gd name="T105" fmla="*/ 542 h 1417"/>
                  <a:gd name="T106" fmla="*/ 848 w 1255"/>
                  <a:gd name="T107" fmla="*/ 511 h 1417"/>
                  <a:gd name="T108" fmla="*/ 853 w 1255"/>
                  <a:gd name="T109" fmla="*/ 472 h 1417"/>
                  <a:gd name="T110" fmla="*/ 870 w 1255"/>
                  <a:gd name="T111" fmla="*/ 418 h 1417"/>
                  <a:gd name="T112" fmla="*/ 898 w 1255"/>
                  <a:gd name="T113" fmla="*/ 361 h 1417"/>
                  <a:gd name="T114" fmla="*/ 948 w 1255"/>
                  <a:gd name="T115" fmla="*/ 291 h 1417"/>
                  <a:gd name="T116" fmla="*/ 1022 w 1255"/>
                  <a:gd name="T117" fmla="*/ 209 h 1417"/>
                  <a:gd name="T118" fmla="*/ 1120 w 1255"/>
                  <a:gd name="T119" fmla="*/ 111 h 1417"/>
                  <a:gd name="T120" fmla="*/ 1255 w 1255"/>
                  <a:gd name="T121" fmla="*/ 0 h 1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5" h="1417">
                    <a:moveTo>
                      <a:pt x="1255" y="0"/>
                    </a:moveTo>
                    <a:lnTo>
                      <a:pt x="1129" y="30"/>
                    </a:lnTo>
                    <a:lnTo>
                      <a:pt x="1010" y="72"/>
                    </a:lnTo>
                    <a:lnTo>
                      <a:pt x="888" y="131"/>
                    </a:lnTo>
                    <a:lnTo>
                      <a:pt x="774" y="196"/>
                    </a:lnTo>
                    <a:lnTo>
                      <a:pt x="665" y="272"/>
                    </a:lnTo>
                    <a:lnTo>
                      <a:pt x="561" y="363"/>
                    </a:lnTo>
                    <a:lnTo>
                      <a:pt x="463" y="455"/>
                    </a:lnTo>
                    <a:lnTo>
                      <a:pt x="374" y="553"/>
                    </a:lnTo>
                    <a:lnTo>
                      <a:pt x="291" y="657"/>
                    </a:lnTo>
                    <a:lnTo>
                      <a:pt x="219" y="766"/>
                    </a:lnTo>
                    <a:lnTo>
                      <a:pt x="152" y="877"/>
                    </a:lnTo>
                    <a:lnTo>
                      <a:pt x="100" y="990"/>
                    </a:lnTo>
                    <a:lnTo>
                      <a:pt x="56" y="1099"/>
                    </a:lnTo>
                    <a:lnTo>
                      <a:pt x="24" y="1212"/>
                    </a:lnTo>
                    <a:lnTo>
                      <a:pt x="6" y="1316"/>
                    </a:lnTo>
                    <a:lnTo>
                      <a:pt x="0" y="1417"/>
                    </a:lnTo>
                    <a:lnTo>
                      <a:pt x="12" y="1386"/>
                    </a:lnTo>
                    <a:lnTo>
                      <a:pt x="19" y="1353"/>
                    </a:lnTo>
                    <a:lnTo>
                      <a:pt x="24" y="1329"/>
                    </a:lnTo>
                    <a:lnTo>
                      <a:pt x="37" y="1310"/>
                    </a:lnTo>
                    <a:lnTo>
                      <a:pt x="30" y="1282"/>
                    </a:lnTo>
                    <a:lnTo>
                      <a:pt x="30" y="1243"/>
                    </a:lnTo>
                    <a:lnTo>
                      <a:pt x="41" y="1199"/>
                    </a:lnTo>
                    <a:lnTo>
                      <a:pt x="67" y="1149"/>
                    </a:lnTo>
                    <a:lnTo>
                      <a:pt x="111" y="1110"/>
                    </a:lnTo>
                    <a:lnTo>
                      <a:pt x="178" y="1079"/>
                    </a:lnTo>
                    <a:lnTo>
                      <a:pt x="269" y="1062"/>
                    </a:lnTo>
                    <a:lnTo>
                      <a:pt x="385" y="1071"/>
                    </a:lnTo>
                    <a:lnTo>
                      <a:pt x="415" y="1029"/>
                    </a:lnTo>
                    <a:lnTo>
                      <a:pt x="463" y="962"/>
                    </a:lnTo>
                    <a:lnTo>
                      <a:pt x="526" y="881"/>
                    </a:lnTo>
                    <a:lnTo>
                      <a:pt x="596" y="796"/>
                    </a:lnTo>
                    <a:lnTo>
                      <a:pt x="666" y="722"/>
                    </a:lnTo>
                    <a:lnTo>
                      <a:pt x="737" y="659"/>
                    </a:lnTo>
                    <a:lnTo>
                      <a:pt x="790" y="629"/>
                    </a:lnTo>
                    <a:lnTo>
                      <a:pt x="827" y="631"/>
                    </a:lnTo>
                    <a:lnTo>
                      <a:pt x="811" y="614"/>
                    </a:lnTo>
                    <a:lnTo>
                      <a:pt x="788" y="603"/>
                    </a:lnTo>
                    <a:lnTo>
                      <a:pt x="763" y="598"/>
                    </a:lnTo>
                    <a:lnTo>
                      <a:pt x="737" y="598"/>
                    </a:lnTo>
                    <a:lnTo>
                      <a:pt x="705" y="600"/>
                    </a:lnTo>
                    <a:lnTo>
                      <a:pt x="670" y="609"/>
                    </a:lnTo>
                    <a:lnTo>
                      <a:pt x="637" y="624"/>
                    </a:lnTo>
                    <a:lnTo>
                      <a:pt x="603" y="640"/>
                    </a:lnTo>
                    <a:lnTo>
                      <a:pt x="624" y="620"/>
                    </a:lnTo>
                    <a:lnTo>
                      <a:pt x="646" y="600"/>
                    </a:lnTo>
                    <a:lnTo>
                      <a:pt x="676" y="583"/>
                    </a:lnTo>
                    <a:lnTo>
                      <a:pt x="707" y="564"/>
                    </a:lnTo>
                    <a:lnTo>
                      <a:pt x="742" y="550"/>
                    </a:lnTo>
                    <a:lnTo>
                      <a:pt x="777" y="542"/>
                    </a:lnTo>
                    <a:lnTo>
                      <a:pt x="813" y="540"/>
                    </a:lnTo>
                    <a:lnTo>
                      <a:pt x="850" y="542"/>
                    </a:lnTo>
                    <a:lnTo>
                      <a:pt x="848" y="511"/>
                    </a:lnTo>
                    <a:lnTo>
                      <a:pt x="853" y="472"/>
                    </a:lnTo>
                    <a:lnTo>
                      <a:pt x="870" y="418"/>
                    </a:lnTo>
                    <a:lnTo>
                      <a:pt x="898" y="361"/>
                    </a:lnTo>
                    <a:lnTo>
                      <a:pt x="948" y="291"/>
                    </a:lnTo>
                    <a:lnTo>
                      <a:pt x="1022" y="209"/>
                    </a:lnTo>
                    <a:lnTo>
                      <a:pt x="1120" y="111"/>
                    </a:lnTo>
                    <a:lnTo>
                      <a:pt x="1255" y="0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2" name="Freeform 6"/>
              <p:cNvSpPr>
                <a:spLocks/>
              </p:cNvSpPr>
              <p:nvPr/>
            </p:nvSpPr>
            <p:spPr bwMode="auto">
              <a:xfrm>
                <a:off x="2413" y="3168"/>
                <a:ext cx="627" cy="709"/>
              </a:xfrm>
              <a:custGeom>
                <a:avLst/>
                <a:gdLst>
                  <a:gd name="T0" fmla="*/ 1255 w 1255"/>
                  <a:gd name="T1" fmla="*/ 0 h 1417"/>
                  <a:gd name="T2" fmla="*/ 1010 w 1255"/>
                  <a:gd name="T3" fmla="*/ 72 h 1417"/>
                  <a:gd name="T4" fmla="*/ 774 w 1255"/>
                  <a:gd name="T5" fmla="*/ 196 h 1417"/>
                  <a:gd name="T6" fmla="*/ 561 w 1255"/>
                  <a:gd name="T7" fmla="*/ 363 h 1417"/>
                  <a:gd name="T8" fmla="*/ 374 w 1255"/>
                  <a:gd name="T9" fmla="*/ 553 h 1417"/>
                  <a:gd name="T10" fmla="*/ 219 w 1255"/>
                  <a:gd name="T11" fmla="*/ 766 h 1417"/>
                  <a:gd name="T12" fmla="*/ 100 w 1255"/>
                  <a:gd name="T13" fmla="*/ 990 h 1417"/>
                  <a:gd name="T14" fmla="*/ 24 w 1255"/>
                  <a:gd name="T15" fmla="*/ 1212 h 1417"/>
                  <a:gd name="T16" fmla="*/ 0 w 1255"/>
                  <a:gd name="T17" fmla="*/ 1417 h 1417"/>
                  <a:gd name="T18" fmla="*/ 12 w 1255"/>
                  <a:gd name="T19" fmla="*/ 1386 h 1417"/>
                  <a:gd name="T20" fmla="*/ 24 w 1255"/>
                  <a:gd name="T21" fmla="*/ 1329 h 1417"/>
                  <a:gd name="T22" fmla="*/ 37 w 1255"/>
                  <a:gd name="T23" fmla="*/ 1310 h 1417"/>
                  <a:gd name="T24" fmla="*/ 30 w 1255"/>
                  <a:gd name="T25" fmla="*/ 1243 h 1417"/>
                  <a:gd name="T26" fmla="*/ 67 w 1255"/>
                  <a:gd name="T27" fmla="*/ 1149 h 1417"/>
                  <a:gd name="T28" fmla="*/ 178 w 1255"/>
                  <a:gd name="T29" fmla="*/ 1079 h 1417"/>
                  <a:gd name="T30" fmla="*/ 385 w 1255"/>
                  <a:gd name="T31" fmla="*/ 1071 h 1417"/>
                  <a:gd name="T32" fmla="*/ 415 w 1255"/>
                  <a:gd name="T33" fmla="*/ 1029 h 1417"/>
                  <a:gd name="T34" fmla="*/ 526 w 1255"/>
                  <a:gd name="T35" fmla="*/ 881 h 1417"/>
                  <a:gd name="T36" fmla="*/ 666 w 1255"/>
                  <a:gd name="T37" fmla="*/ 722 h 1417"/>
                  <a:gd name="T38" fmla="*/ 790 w 1255"/>
                  <a:gd name="T39" fmla="*/ 629 h 1417"/>
                  <a:gd name="T40" fmla="*/ 827 w 1255"/>
                  <a:gd name="T41" fmla="*/ 631 h 1417"/>
                  <a:gd name="T42" fmla="*/ 788 w 1255"/>
                  <a:gd name="T43" fmla="*/ 603 h 1417"/>
                  <a:gd name="T44" fmla="*/ 737 w 1255"/>
                  <a:gd name="T45" fmla="*/ 598 h 1417"/>
                  <a:gd name="T46" fmla="*/ 670 w 1255"/>
                  <a:gd name="T47" fmla="*/ 609 h 1417"/>
                  <a:gd name="T48" fmla="*/ 603 w 1255"/>
                  <a:gd name="T49" fmla="*/ 640 h 1417"/>
                  <a:gd name="T50" fmla="*/ 624 w 1255"/>
                  <a:gd name="T51" fmla="*/ 620 h 1417"/>
                  <a:gd name="T52" fmla="*/ 676 w 1255"/>
                  <a:gd name="T53" fmla="*/ 583 h 1417"/>
                  <a:gd name="T54" fmla="*/ 742 w 1255"/>
                  <a:gd name="T55" fmla="*/ 550 h 1417"/>
                  <a:gd name="T56" fmla="*/ 813 w 1255"/>
                  <a:gd name="T57" fmla="*/ 540 h 1417"/>
                  <a:gd name="T58" fmla="*/ 850 w 1255"/>
                  <a:gd name="T59" fmla="*/ 542 h 1417"/>
                  <a:gd name="T60" fmla="*/ 853 w 1255"/>
                  <a:gd name="T61" fmla="*/ 472 h 1417"/>
                  <a:gd name="T62" fmla="*/ 898 w 1255"/>
                  <a:gd name="T63" fmla="*/ 361 h 1417"/>
                  <a:gd name="T64" fmla="*/ 1022 w 1255"/>
                  <a:gd name="T65" fmla="*/ 209 h 1417"/>
                  <a:gd name="T66" fmla="*/ 1255 w 1255"/>
                  <a:gd name="T67" fmla="*/ 0 h 14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255" h="1417">
                    <a:moveTo>
                      <a:pt x="1255" y="0"/>
                    </a:moveTo>
                    <a:lnTo>
                      <a:pt x="1255" y="0"/>
                    </a:lnTo>
                    <a:lnTo>
                      <a:pt x="1129" y="30"/>
                    </a:lnTo>
                    <a:lnTo>
                      <a:pt x="1010" y="72"/>
                    </a:lnTo>
                    <a:lnTo>
                      <a:pt x="888" y="131"/>
                    </a:lnTo>
                    <a:lnTo>
                      <a:pt x="774" y="196"/>
                    </a:lnTo>
                    <a:lnTo>
                      <a:pt x="665" y="272"/>
                    </a:lnTo>
                    <a:lnTo>
                      <a:pt x="561" y="363"/>
                    </a:lnTo>
                    <a:lnTo>
                      <a:pt x="463" y="455"/>
                    </a:lnTo>
                    <a:lnTo>
                      <a:pt x="374" y="553"/>
                    </a:lnTo>
                    <a:lnTo>
                      <a:pt x="291" y="657"/>
                    </a:lnTo>
                    <a:lnTo>
                      <a:pt x="219" y="766"/>
                    </a:lnTo>
                    <a:lnTo>
                      <a:pt x="152" y="877"/>
                    </a:lnTo>
                    <a:lnTo>
                      <a:pt x="100" y="990"/>
                    </a:lnTo>
                    <a:lnTo>
                      <a:pt x="56" y="1099"/>
                    </a:lnTo>
                    <a:lnTo>
                      <a:pt x="24" y="1212"/>
                    </a:lnTo>
                    <a:lnTo>
                      <a:pt x="6" y="1316"/>
                    </a:lnTo>
                    <a:lnTo>
                      <a:pt x="0" y="1417"/>
                    </a:lnTo>
                    <a:lnTo>
                      <a:pt x="0" y="1417"/>
                    </a:lnTo>
                    <a:lnTo>
                      <a:pt x="12" y="1386"/>
                    </a:lnTo>
                    <a:lnTo>
                      <a:pt x="19" y="1353"/>
                    </a:lnTo>
                    <a:lnTo>
                      <a:pt x="24" y="1329"/>
                    </a:lnTo>
                    <a:lnTo>
                      <a:pt x="37" y="1310"/>
                    </a:lnTo>
                    <a:lnTo>
                      <a:pt x="37" y="1310"/>
                    </a:lnTo>
                    <a:lnTo>
                      <a:pt x="30" y="1282"/>
                    </a:lnTo>
                    <a:lnTo>
                      <a:pt x="30" y="1243"/>
                    </a:lnTo>
                    <a:lnTo>
                      <a:pt x="41" y="1199"/>
                    </a:lnTo>
                    <a:lnTo>
                      <a:pt x="67" y="1149"/>
                    </a:lnTo>
                    <a:lnTo>
                      <a:pt x="111" y="1110"/>
                    </a:lnTo>
                    <a:lnTo>
                      <a:pt x="178" y="1079"/>
                    </a:lnTo>
                    <a:lnTo>
                      <a:pt x="269" y="1062"/>
                    </a:lnTo>
                    <a:lnTo>
                      <a:pt x="385" y="1071"/>
                    </a:lnTo>
                    <a:lnTo>
                      <a:pt x="385" y="1071"/>
                    </a:lnTo>
                    <a:lnTo>
                      <a:pt x="415" y="1029"/>
                    </a:lnTo>
                    <a:lnTo>
                      <a:pt x="463" y="962"/>
                    </a:lnTo>
                    <a:lnTo>
                      <a:pt x="526" y="881"/>
                    </a:lnTo>
                    <a:lnTo>
                      <a:pt x="596" y="796"/>
                    </a:lnTo>
                    <a:lnTo>
                      <a:pt x="666" y="722"/>
                    </a:lnTo>
                    <a:lnTo>
                      <a:pt x="737" y="659"/>
                    </a:lnTo>
                    <a:lnTo>
                      <a:pt x="790" y="629"/>
                    </a:lnTo>
                    <a:lnTo>
                      <a:pt x="827" y="631"/>
                    </a:lnTo>
                    <a:lnTo>
                      <a:pt x="827" y="631"/>
                    </a:lnTo>
                    <a:lnTo>
                      <a:pt x="811" y="614"/>
                    </a:lnTo>
                    <a:lnTo>
                      <a:pt x="788" y="603"/>
                    </a:lnTo>
                    <a:lnTo>
                      <a:pt x="763" y="598"/>
                    </a:lnTo>
                    <a:lnTo>
                      <a:pt x="737" y="598"/>
                    </a:lnTo>
                    <a:lnTo>
                      <a:pt x="705" y="600"/>
                    </a:lnTo>
                    <a:lnTo>
                      <a:pt x="670" y="609"/>
                    </a:lnTo>
                    <a:lnTo>
                      <a:pt x="637" y="624"/>
                    </a:lnTo>
                    <a:lnTo>
                      <a:pt x="603" y="640"/>
                    </a:lnTo>
                    <a:lnTo>
                      <a:pt x="603" y="640"/>
                    </a:lnTo>
                    <a:lnTo>
                      <a:pt x="624" y="620"/>
                    </a:lnTo>
                    <a:lnTo>
                      <a:pt x="646" y="600"/>
                    </a:lnTo>
                    <a:lnTo>
                      <a:pt x="676" y="583"/>
                    </a:lnTo>
                    <a:lnTo>
                      <a:pt x="707" y="564"/>
                    </a:lnTo>
                    <a:lnTo>
                      <a:pt x="742" y="550"/>
                    </a:lnTo>
                    <a:lnTo>
                      <a:pt x="777" y="542"/>
                    </a:lnTo>
                    <a:lnTo>
                      <a:pt x="813" y="540"/>
                    </a:lnTo>
                    <a:lnTo>
                      <a:pt x="850" y="542"/>
                    </a:lnTo>
                    <a:lnTo>
                      <a:pt x="850" y="542"/>
                    </a:lnTo>
                    <a:lnTo>
                      <a:pt x="848" y="511"/>
                    </a:lnTo>
                    <a:lnTo>
                      <a:pt x="853" y="472"/>
                    </a:lnTo>
                    <a:lnTo>
                      <a:pt x="870" y="418"/>
                    </a:lnTo>
                    <a:lnTo>
                      <a:pt x="898" y="361"/>
                    </a:lnTo>
                    <a:lnTo>
                      <a:pt x="948" y="291"/>
                    </a:lnTo>
                    <a:lnTo>
                      <a:pt x="1022" y="209"/>
                    </a:lnTo>
                    <a:lnTo>
                      <a:pt x="1120" y="111"/>
                    </a:lnTo>
                    <a:lnTo>
                      <a:pt x="1255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3" name="Freeform 7"/>
              <p:cNvSpPr>
                <a:spLocks/>
              </p:cNvSpPr>
              <p:nvPr/>
            </p:nvSpPr>
            <p:spPr bwMode="auto">
              <a:xfrm>
                <a:off x="2346" y="3765"/>
                <a:ext cx="164" cy="194"/>
              </a:xfrm>
              <a:custGeom>
                <a:avLst/>
                <a:gdLst>
                  <a:gd name="T0" fmla="*/ 294 w 328"/>
                  <a:gd name="T1" fmla="*/ 388 h 388"/>
                  <a:gd name="T2" fmla="*/ 311 w 328"/>
                  <a:gd name="T3" fmla="*/ 386 h 388"/>
                  <a:gd name="T4" fmla="*/ 326 w 328"/>
                  <a:gd name="T5" fmla="*/ 373 h 388"/>
                  <a:gd name="T6" fmla="*/ 328 w 328"/>
                  <a:gd name="T7" fmla="*/ 349 h 388"/>
                  <a:gd name="T8" fmla="*/ 328 w 328"/>
                  <a:gd name="T9" fmla="*/ 318 h 388"/>
                  <a:gd name="T10" fmla="*/ 315 w 328"/>
                  <a:gd name="T11" fmla="*/ 251 h 388"/>
                  <a:gd name="T12" fmla="*/ 304 w 328"/>
                  <a:gd name="T13" fmla="*/ 201 h 388"/>
                  <a:gd name="T14" fmla="*/ 289 w 328"/>
                  <a:gd name="T15" fmla="*/ 164 h 388"/>
                  <a:gd name="T16" fmla="*/ 278 w 328"/>
                  <a:gd name="T17" fmla="*/ 142 h 388"/>
                  <a:gd name="T18" fmla="*/ 265 w 328"/>
                  <a:gd name="T19" fmla="*/ 129 h 388"/>
                  <a:gd name="T20" fmla="*/ 250 w 328"/>
                  <a:gd name="T21" fmla="*/ 122 h 388"/>
                  <a:gd name="T22" fmla="*/ 235 w 328"/>
                  <a:gd name="T23" fmla="*/ 116 h 388"/>
                  <a:gd name="T24" fmla="*/ 222 w 328"/>
                  <a:gd name="T25" fmla="*/ 116 h 388"/>
                  <a:gd name="T26" fmla="*/ 222 w 328"/>
                  <a:gd name="T27" fmla="*/ 114 h 388"/>
                  <a:gd name="T28" fmla="*/ 222 w 328"/>
                  <a:gd name="T29" fmla="*/ 105 h 388"/>
                  <a:gd name="T30" fmla="*/ 222 w 328"/>
                  <a:gd name="T31" fmla="*/ 96 h 388"/>
                  <a:gd name="T32" fmla="*/ 222 w 328"/>
                  <a:gd name="T33" fmla="*/ 81 h 388"/>
                  <a:gd name="T34" fmla="*/ 241 w 328"/>
                  <a:gd name="T35" fmla="*/ 77 h 388"/>
                  <a:gd name="T36" fmla="*/ 256 w 328"/>
                  <a:gd name="T37" fmla="*/ 66 h 388"/>
                  <a:gd name="T38" fmla="*/ 268 w 328"/>
                  <a:gd name="T39" fmla="*/ 49 h 388"/>
                  <a:gd name="T40" fmla="*/ 270 w 328"/>
                  <a:gd name="T41" fmla="*/ 33 h 388"/>
                  <a:gd name="T42" fmla="*/ 268 w 328"/>
                  <a:gd name="T43" fmla="*/ 18 h 388"/>
                  <a:gd name="T44" fmla="*/ 256 w 328"/>
                  <a:gd name="T45" fmla="*/ 5 h 388"/>
                  <a:gd name="T46" fmla="*/ 241 w 328"/>
                  <a:gd name="T47" fmla="*/ 0 h 388"/>
                  <a:gd name="T48" fmla="*/ 222 w 328"/>
                  <a:gd name="T49" fmla="*/ 0 h 388"/>
                  <a:gd name="T50" fmla="*/ 108 w 328"/>
                  <a:gd name="T51" fmla="*/ 0 h 388"/>
                  <a:gd name="T52" fmla="*/ 87 w 328"/>
                  <a:gd name="T53" fmla="*/ 0 h 388"/>
                  <a:gd name="T54" fmla="*/ 74 w 328"/>
                  <a:gd name="T55" fmla="*/ 5 h 388"/>
                  <a:gd name="T56" fmla="*/ 63 w 328"/>
                  <a:gd name="T57" fmla="*/ 18 h 388"/>
                  <a:gd name="T58" fmla="*/ 59 w 328"/>
                  <a:gd name="T59" fmla="*/ 33 h 388"/>
                  <a:gd name="T60" fmla="*/ 63 w 328"/>
                  <a:gd name="T61" fmla="*/ 49 h 388"/>
                  <a:gd name="T62" fmla="*/ 74 w 328"/>
                  <a:gd name="T63" fmla="*/ 66 h 388"/>
                  <a:gd name="T64" fmla="*/ 87 w 328"/>
                  <a:gd name="T65" fmla="*/ 77 h 388"/>
                  <a:gd name="T66" fmla="*/ 108 w 328"/>
                  <a:gd name="T67" fmla="*/ 81 h 388"/>
                  <a:gd name="T68" fmla="*/ 108 w 328"/>
                  <a:gd name="T69" fmla="*/ 96 h 388"/>
                  <a:gd name="T70" fmla="*/ 108 w 328"/>
                  <a:gd name="T71" fmla="*/ 105 h 388"/>
                  <a:gd name="T72" fmla="*/ 108 w 328"/>
                  <a:gd name="T73" fmla="*/ 114 h 388"/>
                  <a:gd name="T74" fmla="*/ 108 w 328"/>
                  <a:gd name="T75" fmla="*/ 116 h 388"/>
                  <a:gd name="T76" fmla="*/ 93 w 328"/>
                  <a:gd name="T77" fmla="*/ 116 h 388"/>
                  <a:gd name="T78" fmla="*/ 80 w 328"/>
                  <a:gd name="T79" fmla="*/ 122 h 388"/>
                  <a:gd name="T80" fmla="*/ 65 w 328"/>
                  <a:gd name="T81" fmla="*/ 129 h 388"/>
                  <a:gd name="T82" fmla="*/ 52 w 328"/>
                  <a:gd name="T83" fmla="*/ 142 h 388"/>
                  <a:gd name="T84" fmla="*/ 41 w 328"/>
                  <a:gd name="T85" fmla="*/ 164 h 388"/>
                  <a:gd name="T86" fmla="*/ 26 w 328"/>
                  <a:gd name="T87" fmla="*/ 201 h 388"/>
                  <a:gd name="T88" fmla="*/ 15 w 328"/>
                  <a:gd name="T89" fmla="*/ 251 h 388"/>
                  <a:gd name="T90" fmla="*/ 0 w 328"/>
                  <a:gd name="T91" fmla="*/ 318 h 388"/>
                  <a:gd name="T92" fmla="*/ 0 w 328"/>
                  <a:gd name="T93" fmla="*/ 349 h 388"/>
                  <a:gd name="T94" fmla="*/ 8 w 328"/>
                  <a:gd name="T95" fmla="*/ 373 h 388"/>
                  <a:gd name="T96" fmla="*/ 17 w 328"/>
                  <a:gd name="T97" fmla="*/ 386 h 388"/>
                  <a:gd name="T98" fmla="*/ 35 w 328"/>
                  <a:gd name="T99" fmla="*/ 388 h 388"/>
                  <a:gd name="T100" fmla="*/ 294 w 328"/>
                  <a:gd name="T101" fmla="*/ 388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28" h="388">
                    <a:moveTo>
                      <a:pt x="294" y="388"/>
                    </a:moveTo>
                    <a:lnTo>
                      <a:pt x="311" y="386"/>
                    </a:lnTo>
                    <a:lnTo>
                      <a:pt x="326" y="373"/>
                    </a:lnTo>
                    <a:lnTo>
                      <a:pt x="328" y="349"/>
                    </a:lnTo>
                    <a:lnTo>
                      <a:pt x="328" y="318"/>
                    </a:lnTo>
                    <a:lnTo>
                      <a:pt x="315" y="251"/>
                    </a:lnTo>
                    <a:lnTo>
                      <a:pt x="304" y="201"/>
                    </a:lnTo>
                    <a:lnTo>
                      <a:pt x="289" y="164"/>
                    </a:lnTo>
                    <a:lnTo>
                      <a:pt x="278" y="142"/>
                    </a:lnTo>
                    <a:lnTo>
                      <a:pt x="265" y="129"/>
                    </a:lnTo>
                    <a:lnTo>
                      <a:pt x="250" y="122"/>
                    </a:lnTo>
                    <a:lnTo>
                      <a:pt x="235" y="116"/>
                    </a:lnTo>
                    <a:lnTo>
                      <a:pt x="222" y="116"/>
                    </a:lnTo>
                    <a:lnTo>
                      <a:pt x="222" y="114"/>
                    </a:lnTo>
                    <a:lnTo>
                      <a:pt x="222" y="105"/>
                    </a:lnTo>
                    <a:lnTo>
                      <a:pt x="222" y="96"/>
                    </a:lnTo>
                    <a:lnTo>
                      <a:pt x="222" y="81"/>
                    </a:lnTo>
                    <a:lnTo>
                      <a:pt x="241" y="77"/>
                    </a:lnTo>
                    <a:lnTo>
                      <a:pt x="256" y="66"/>
                    </a:lnTo>
                    <a:lnTo>
                      <a:pt x="268" y="49"/>
                    </a:lnTo>
                    <a:lnTo>
                      <a:pt x="270" y="33"/>
                    </a:lnTo>
                    <a:lnTo>
                      <a:pt x="268" y="18"/>
                    </a:lnTo>
                    <a:lnTo>
                      <a:pt x="256" y="5"/>
                    </a:lnTo>
                    <a:lnTo>
                      <a:pt x="241" y="0"/>
                    </a:lnTo>
                    <a:lnTo>
                      <a:pt x="222" y="0"/>
                    </a:lnTo>
                    <a:lnTo>
                      <a:pt x="108" y="0"/>
                    </a:lnTo>
                    <a:lnTo>
                      <a:pt x="87" y="0"/>
                    </a:lnTo>
                    <a:lnTo>
                      <a:pt x="74" y="5"/>
                    </a:lnTo>
                    <a:lnTo>
                      <a:pt x="63" y="18"/>
                    </a:lnTo>
                    <a:lnTo>
                      <a:pt x="59" y="33"/>
                    </a:lnTo>
                    <a:lnTo>
                      <a:pt x="63" y="49"/>
                    </a:lnTo>
                    <a:lnTo>
                      <a:pt x="74" y="66"/>
                    </a:lnTo>
                    <a:lnTo>
                      <a:pt x="87" y="77"/>
                    </a:lnTo>
                    <a:lnTo>
                      <a:pt x="108" y="81"/>
                    </a:lnTo>
                    <a:lnTo>
                      <a:pt x="108" y="96"/>
                    </a:lnTo>
                    <a:lnTo>
                      <a:pt x="108" y="105"/>
                    </a:lnTo>
                    <a:lnTo>
                      <a:pt x="108" y="114"/>
                    </a:lnTo>
                    <a:lnTo>
                      <a:pt x="108" y="116"/>
                    </a:lnTo>
                    <a:lnTo>
                      <a:pt x="93" y="116"/>
                    </a:lnTo>
                    <a:lnTo>
                      <a:pt x="80" y="122"/>
                    </a:lnTo>
                    <a:lnTo>
                      <a:pt x="65" y="129"/>
                    </a:lnTo>
                    <a:lnTo>
                      <a:pt x="52" y="142"/>
                    </a:lnTo>
                    <a:lnTo>
                      <a:pt x="41" y="164"/>
                    </a:lnTo>
                    <a:lnTo>
                      <a:pt x="26" y="201"/>
                    </a:lnTo>
                    <a:lnTo>
                      <a:pt x="15" y="251"/>
                    </a:lnTo>
                    <a:lnTo>
                      <a:pt x="0" y="318"/>
                    </a:lnTo>
                    <a:lnTo>
                      <a:pt x="0" y="349"/>
                    </a:lnTo>
                    <a:lnTo>
                      <a:pt x="8" y="373"/>
                    </a:lnTo>
                    <a:lnTo>
                      <a:pt x="17" y="386"/>
                    </a:lnTo>
                    <a:lnTo>
                      <a:pt x="35" y="388"/>
                    </a:lnTo>
                    <a:lnTo>
                      <a:pt x="294" y="3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4" name="Freeform 8"/>
              <p:cNvSpPr>
                <a:spLocks/>
              </p:cNvSpPr>
              <p:nvPr/>
            </p:nvSpPr>
            <p:spPr bwMode="auto">
              <a:xfrm>
                <a:off x="3102" y="3756"/>
                <a:ext cx="355" cy="421"/>
              </a:xfrm>
              <a:custGeom>
                <a:avLst/>
                <a:gdLst>
                  <a:gd name="T0" fmla="*/ 710 w 710"/>
                  <a:gd name="T1" fmla="*/ 198 h 844"/>
                  <a:gd name="T2" fmla="*/ 697 w 710"/>
                  <a:gd name="T3" fmla="*/ 211 h 844"/>
                  <a:gd name="T4" fmla="*/ 673 w 710"/>
                  <a:gd name="T5" fmla="*/ 237 h 844"/>
                  <a:gd name="T6" fmla="*/ 640 w 710"/>
                  <a:gd name="T7" fmla="*/ 274 h 844"/>
                  <a:gd name="T8" fmla="*/ 597 w 710"/>
                  <a:gd name="T9" fmla="*/ 318 h 844"/>
                  <a:gd name="T10" fmla="*/ 551 w 710"/>
                  <a:gd name="T11" fmla="*/ 365 h 844"/>
                  <a:gd name="T12" fmla="*/ 497 w 710"/>
                  <a:gd name="T13" fmla="*/ 422 h 844"/>
                  <a:gd name="T14" fmla="*/ 440 w 710"/>
                  <a:gd name="T15" fmla="*/ 477 h 844"/>
                  <a:gd name="T16" fmla="*/ 384 w 710"/>
                  <a:gd name="T17" fmla="*/ 538 h 844"/>
                  <a:gd name="T18" fmla="*/ 325 w 710"/>
                  <a:gd name="T19" fmla="*/ 596 h 844"/>
                  <a:gd name="T20" fmla="*/ 273 w 710"/>
                  <a:gd name="T21" fmla="*/ 649 h 844"/>
                  <a:gd name="T22" fmla="*/ 223 w 710"/>
                  <a:gd name="T23" fmla="*/ 703 h 844"/>
                  <a:gd name="T24" fmla="*/ 175 w 710"/>
                  <a:gd name="T25" fmla="*/ 749 h 844"/>
                  <a:gd name="T26" fmla="*/ 138 w 710"/>
                  <a:gd name="T27" fmla="*/ 788 h 844"/>
                  <a:gd name="T28" fmla="*/ 109 w 710"/>
                  <a:gd name="T29" fmla="*/ 818 h 844"/>
                  <a:gd name="T30" fmla="*/ 88 w 710"/>
                  <a:gd name="T31" fmla="*/ 838 h 844"/>
                  <a:gd name="T32" fmla="*/ 83 w 710"/>
                  <a:gd name="T33" fmla="*/ 844 h 844"/>
                  <a:gd name="T34" fmla="*/ 66 w 710"/>
                  <a:gd name="T35" fmla="*/ 827 h 844"/>
                  <a:gd name="T36" fmla="*/ 51 w 710"/>
                  <a:gd name="T37" fmla="*/ 799 h 844"/>
                  <a:gd name="T38" fmla="*/ 38 w 710"/>
                  <a:gd name="T39" fmla="*/ 764 h 844"/>
                  <a:gd name="T40" fmla="*/ 24 w 710"/>
                  <a:gd name="T41" fmla="*/ 725 h 844"/>
                  <a:gd name="T42" fmla="*/ 14 w 710"/>
                  <a:gd name="T43" fmla="*/ 690 h 844"/>
                  <a:gd name="T44" fmla="*/ 9 w 710"/>
                  <a:gd name="T45" fmla="*/ 659 h 844"/>
                  <a:gd name="T46" fmla="*/ 1 w 710"/>
                  <a:gd name="T47" fmla="*/ 638 h 844"/>
                  <a:gd name="T48" fmla="*/ 0 w 710"/>
                  <a:gd name="T49" fmla="*/ 629 h 844"/>
                  <a:gd name="T50" fmla="*/ 1 w 710"/>
                  <a:gd name="T51" fmla="*/ 629 h 844"/>
                  <a:gd name="T52" fmla="*/ 3 w 710"/>
                  <a:gd name="T53" fmla="*/ 629 h 844"/>
                  <a:gd name="T54" fmla="*/ 13 w 710"/>
                  <a:gd name="T55" fmla="*/ 629 h 844"/>
                  <a:gd name="T56" fmla="*/ 24 w 710"/>
                  <a:gd name="T57" fmla="*/ 624 h 844"/>
                  <a:gd name="T58" fmla="*/ 35 w 710"/>
                  <a:gd name="T59" fmla="*/ 614 h 844"/>
                  <a:gd name="T60" fmla="*/ 51 w 710"/>
                  <a:gd name="T61" fmla="*/ 603 h 844"/>
                  <a:gd name="T62" fmla="*/ 74 w 710"/>
                  <a:gd name="T63" fmla="*/ 587 h 844"/>
                  <a:gd name="T64" fmla="*/ 90 w 710"/>
                  <a:gd name="T65" fmla="*/ 561 h 844"/>
                  <a:gd name="T66" fmla="*/ 105 w 710"/>
                  <a:gd name="T67" fmla="*/ 544 h 844"/>
                  <a:gd name="T68" fmla="*/ 131 w 710"/>
                  <a:gd name="T69" fmla="*/ 520 h 844"/>
                  <a:gd name="T70" fmla="*/ 159 w 710"/>
                  <a:gd name="T71" fmla="*/ 485 h 844"/>
                  <a:gd name="T72" fmla="*/ 192 w 710"/>
                  <a:gd name="T73" fmla="*/ 450 h 844"/>
                  <a:gd name="T74" fmla="*/ 231 w 710"/>
                  <a:gd name="T75" fmla="*/ 409 h 844"/>
                  <a:gd name="T76" fmla="*/ 273 w 710"/>
                  <a:gd name="T77" fmla="*/ 363 h 844"/>
                  <a:gd name="T78" fmla="*/ 318 w 710"/>
                  <a:gd name="T79" fmla="*/ 322 h 844"/>
                  <a:gd name="T80" fmla="*/ 366 w 710"/>
                  <a:gd name="T81" fmla="*/ 274 h 844"/>
                  <a:gd name="T82" fmla="*/ 410 w 710"/>
                  <a:gd name="T83" fmla="*/ 226 h 844"/>
                  <a:gd name="T84" fmla="*/ 455 w 710"/>
                  <a:gd name="T85" fmla="*/ 183 h 844"/>
                  <a:gd name="T86" fmla="*/ 499 w 710"/>
                  <a:gd name="T87" fmla="*/ 141 h 844"/>
                  <a:gd name="T88" fmla="*/ 538 w 710"/>
                  <a:gd name="T89" fmla="*/ 100 h 844"/>
                  <a:gd name="T90" fmla="*/ 575 w 710"/>
                  <a:gd name="T91" fmla="*/ 67 h 844"/>
                  <a:gd name="T92" fmla="*/ 605 w 710"/>
                  <a:gd name="T93" fmla="*/ 39 h 844"/>
                  <a:gd name="T94" fmla="*/ 632 w 710"/>
                  <a:gd name="T95" fmla="*/ 15 h 844"/>
                  <a:gd name="T96" fmla="*/ 647 w 710"/>
                  <a:gd name="T97" fmla="*/ 0 h 844"/>
                  <a:gd name="T98" fmla="*/ 649 w 710"/>
                  <a:gd name="T99" fmla="*/ 54 h 844"/>
                  <a:gd name="T100" fmla="*/ 662 w 710"/>
                  <a:gd name="T101" fmla="*/ 117 h 844"/>
                  <a:gd name="T102" fmla="*/ 680 w 710"/>
                  <a:gd name="T103" fmla="*/ 172 h 844"/>
                  <a:gd name="T104" fmla="*/ 710 w 710"/>
                  <a:gd name="T105" fmla="*/ 198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10" h="844">
                    <a:moveTo>
                      <a:pt x="710" y="198"/>
                    </a:moveTo>
                    <a:lnTo>
                      <a:pt x="697" y="211"/>
                    </a:lnTo>
                    <a:lnTo>
                      <a:pt x="673" y="237"/>
                    </a:lnTo>
                    <a:lnTo>
                      <a:pt x="640" y="274"/>
                    </a:lnTo>
                    <a:lnTo>
                      <a:pt x="597" y="318"/>
                    </a:lnTo>
                    <a:lnTo>
                      <a:pt x="551" y="365"/>
                    </a:lnTo>
                    <a:lnTo>
                      <a:pt x="497" y="422"/>
                    </a:lnTo>
                    <a:lnTo>
                      <a:pt x="440" y="477"/>
                    </a:lnTo>
                    <a:lnTo>
                      <a:pt x="384" y="538"/>
                    </a:lnTo>
                    <a:lnTo>
                      <a:pt x="325" y="596"/>
                    </a:lnTo>
                    <a:lnTo>
                      <a:pt x="273" y="649"/>
                    </a:lnTo>
                    <a:lnTo>
                      <a:pt x="223" y="703"/>
                    </a:lnTo>
                    <a:lnTo>
                      <a:pt x="175" y="749"/>
                    </a:lnTo>
                    <a:lnTo>
                      <a:pt x="138" y="788"/>
                    </a:lnTo>
                    <a:lnTo>
                      <a:pt x="109" y="818"/>
                    </a:lnTo>
                    <a:lnTo>
                      <a:pt x="88" y="838"/>
                    </a:lnTo>
                    <a:lnTo>
                      <a:pt x="83" y="844"/>
                    </a:lnTo>
                    <a:lnTo>
                      <a:pt x="66" y="827"/>
                    </a:lnTo>
                    <a:lnTo>
                      <a:pt x="51" y="799"/>
                    </a:lnTo>
                    <a:lnTo>
                      <a:pt x="38" y="764"/>
                    </a:lnTo>
                    <a:lnTo>
                      <a:pt x="24" y="725"/>
                    </a:lnTo>
                    <a:lnTo>
                      <a:pt x="14" y="690"/>
                    </a:lnTo>
                    <a:lnTo>
                      <a:pt x="9" y="659"/>
                    </a:lnTo>
                    <a:lnTo>
                      <a:pt x="1" y="638"/>
                    </a:lnTo>
                    <a:lnTo>
                      <a:pt x="0" y="629"/>
                    </a:lnTo>
                    <a:lnTo>
                      <a:pt x="1" y="629"/>
                    </a:lnTo>
                    <a:lnTo>
                      <a:pt x="3" y="629"/>
                    </a:lnTo>
                    <a:lnTo>
                      <a:pt x="13" y="629"/>
                    </a:lnTo>
                    <a:lnTo>
                      <a:pt x="24" y="624"/>
                    </a:lnTo>
                    <a:lnTo>
                      <a:pt x="35" y="614"/>
                    </a:lnTo>
                    <a:lnTo>
                      <a:pt x="51" y="603"/>
                    </a:lnTo>
                    <a:lnTo>
                      <a:pt x="74" y="587"/>
                    </a:lnTo>
                    <a:lnTo>
                      <a:pt x="90" y="561"/>
                    </a:lnTo>
                    <a:lnTo>
                      <a:pt x="105" y="544"/>
                    </a:lnTo>
                    <a:lnTo>
                      <a:pt x="131" y="520"/>
                    </a:lnTo>
                    <a:lnTo>
                      <a:pt x="159" y="485"/>
                    </a:lnTo>
                    <a:lnTo>
                      <a:pt x="192" y="450"/>
                    </a:lnTo>
                    <a:lnTo>
                      <a:pt x="231" y="409"/>
                    </a:lnTo>
                    <a:lnTo>
                      <a:pt x="273" y="363"/>
                    </a:lnTo>
                    <a:lnTo>
                      <a:pt x="318" y="322"/>
                    </a:lnTo>
                    <a:lnTo>
                      <a:pt x="366" y="274"/>
                    </a:lnTo>
                    <a:lnTo>
                      <a:pt x="410" y="226"/>
                    </a:lnTo>
                    <a:lnTo>
                      <a:pt x="455" y="183"/>
                    </a:lnTo>
                    <a:lnTo>
                      <a:pt x="499" y="141"/>
                    </a:lnTo>
                    <a:lnTo>
                      <a:pt x="538" y="100"/>
                    </a:lnTo>
                    <a:lnTo>
                      <a:pt x="575" y="67"/>
                    </a:lnTo>
                    <a:lnTo>
                      <a:pt x="605" y="39"/>
                    </a:lnTo>
                    <a:lnTo>
                      <a:pt x="632" y="15"/>
                    </a:lnTo>
                    <a:lnTo>
                      <a:pt x="647" y="0"/>
                    </a:lnTo>
                    <a:lnTo>
                      <a:pt x="649" y="54"/>
                    </a:lnTo>
                    <a:lnTo>
                      <a:pt x="662" y="117"/>
                    </a:lnTo>
                    <a:lnTo>
                      <a:pt x="680" y="172"/>
                    </a:lnTo>
                    <a:lnTo>
                      <a:pt x="710" y="19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5" name="Freeform 9"/>
              <p:cNvSpPr>
                <a:spLocks/>
              </p:cNvSpPr>
              <p:nvPr/>
            </p:nvSpPr>
            <p:spPr bwMode="auto">
              <a:xfrm>
                <a:off x="3102" y="3756"/>
                <a:ext cx="355" cy="421"/>
              </a:xfrm>
              <a:custGeom>
                <a:avLst/>
                <a:gdLst>
                  <a:gd name="T0" fmla="*/ 710 w 710"/>
                  <a:gd name="T1" fmla="*/ 198 h 844"/>
                  <a:gd name="T2" fmla="*/ 710 w 710"/>
                  <a:gd name="T3" fmla="*/ 198 h 844"/>
                  <a:gd name="T4" fmla="*/ 697 w 710"/>
                  <a:gd name="T5" fmla="*/ 211 h 844"/>
                  <a:gd name="T6" fmla="*/ 673 w 710"/>
                  <a:gd name="T7" fmla="*/ 237 h 844"/>
                  <a:gd name="T8" fmla="*/ 640 w 710"/>
                  <a:gd name="T9" fmla="*/ 274 h 844"/>
                  <a:gd name="T10" fmla="*/ 597 w 710"/>
                  <a:gd name="T11" fmla="*/ 318 h 844"/>
                  <a:gd name="T12" fmla="*/ 551 w 710"/>
                  <a:gd name="T13" fmla="*/ 365 h 844"/>
                  <a:gd name="T14" fmla="*/ 497 w 710"/>
                  <a:gd name="T15" fmla="*/ 422 h 844"/>
                  <a:gd name="T16" fmla="*/ 440 w 710"/>
                  <a:gd name="T17" fmla="*/ 477 h 844"/>
                  <a:gd name="T18" fmla="*/ 384 w 710"/>
                  <a:gd name="T19" fmla="*/ 538 h 844"/>
                  <a:gd name="T20" fmla="*/ 325 w 710"/>
                  <a:gd name="T21" fmla="*/ 596 h 844"/>
                  <a:gd name="T22" fmla="*/ 273 w 710"/>
                  <a:gd name="T23" fmla="*/ 649 h 844"/>
                  <a:gd name="T24" fmla="*/ 223 w 710"/>
                  <a:gd name="T25" fmla="*/ 703 h 844"/>
                  <a:gd name="T26" fmla="*/ 175 w 710"/>
                  <a:gd name="T27" fmla="*/ 749 h 844"/>
                  <a:gd name="T28" fmla="*/ 138 w 710"/>
                  <a:gd name="T29" fmla="*/ 788 h 844"/>
                  <a:gd name="T30" fmla="*/ 109 w 710"/>
                  <a:gd name="T31" fmla="*/ 818 h 844"/>
                  <a:gd name="T32" fmla="*/ 88 w 710"/>
                  <a:gd name="T33" fmla="*/ 838 h 844"/>
                  <a:gd name="T34" fmla="*/ 83 w 710"/>
                  <a:gd name="T35" fmla="*/ 844 h 844"/>
                  <a:gd name="T36" fmla="*/ 83 w 710"/>
                  <a:gd name="T37" fmla="*/ 844 h 844"/>
                  <a:gd name="T38" fmla="*/ 66 w 710"/>
                  <a:gd name="T39" fmla="*/ 827 h 844"/>
                  <a:gd name="T40" fmla="*/ 51 w 710"/>
                  <a:gd name="T41" fmla="*/ 799 h 844"/>
                  <a:gd name="T42" fmla="*/ 38 w 710"/>
                  <a:gd name="T43" fmla="*/ 764 h 844"/>
                  <a:gd name="T44" fmla="*/ 24 w 710"/>
                  <a:gd name="T45" fmla="*/ 725 h 844"/>
                  <a:gd name="T46" fmla="*/ 14 w 710"/>
                  <a:gd name="T47" fmla="*/ 690 h 844"/>
                  <a:gd name="T48" fmla="*/ 9 w 710"/>
                  <a:gd name="T49" fmla="*/ 659 h 844"/>
                  <a:gd name="T50" fmla="*/ 1 w 710"/>
                  <a:gd name="T51" fmla="*/ 638 h 844"/>
                  <a:gd name="T52" fmla="*/ 0 w 710"/>
                  <a:gd name="T53" fmla="*/ 629 h 844"/>
                  <a:gd name="T54" fmla="*/ 0 w 710"/>
                  <a:gd name="T55" fmla="*/ 629 h 844"/>
                  <a:gd name="T56" fmla="*/ 1 w 710"/>
                  <a:gd name="T57" fmla="*/ 629 h 844"/>
                  <a:gd name="T58" fmla="*/ 3 w 710"/>
                  <a:gd name="T59" fmla="*/ 629 h 844"/>
                  <a:gd name="T60" fmla="*/ 13 w 710"/>
                  <a:gd name="T61" fmla="*/ 629 h 844"/>
                  <a:gd name="T62" fmla="*/ 24 w 710"/>
                  <a:gd name="T63" fmla="*/ 624 h 844"/>
                  <a:gd name="T64" fmla="*/ 35 w 710"/>
                  <a:gd name="T65" fmla="*/ 614 h 844"/>
                  <a:gd name="T66" fmla="*/ 51 w 710"/>
                  <a:gd name="T67" fmla="*/ 603 h 844"/>
                  <a:gd name="T68" fmla="*/ 74 w 710"/>
                  <a:gd name="T69" fmla="*/ 587 h 844"/>
                  <a:gd name="T70" fmla="*/ 90 w 710"/>
                  <a:gd name="T71" fmla="*/ 561 h 844"/>
                  <a:gd name="T72" fmla="*/ 90 w 710"/>
                  <a:gd name="T73" fmla="*/ 561 h 844"/>
                  <a:gd name="T74" fmla="*/ 105 w 710"/>
                  <a:gd name="T75" fmla="*/ 544 h 844"/>
                  <a:gd name="T76" fmla="*/ 131 w 710"/>
                  <a:gd name="T77" fmla="*/ 520 h 844"/>
                  <a:gd name="T78" fmla="*/ 159 w 710"/>
                  <a:gd name="T79" fmla="*/ 485 h 844"/>
                  <a:gd name="T80" fmla="*/ 192 w 710"/>
                  <a:gd name="T81" fmla="*/ 450 h 844"/>
                  <a:gd name="T82" fmla="*/ 231 w 710"/>
                  <a:gd name="T83" fmla="*/ 409 h 844"/>
                  <a:gd name="T84" fmla="*/ 273 w 710"/>
                  <a:gd name="T85" fmla="*/ 363 h 844"/>
                  <a:gd name="T86" fmla="*/ 318 w 710"/>
                  <a:gd name="T87" fmla="*/ 322 h 844"/>
                  <a:gd name="T88" fmla="*/ 366 w 710"/>
                  <a:gd name="T89" fmla="*/ 274 h 844"/>
                  <a:gd name="T90" fmla="*/ 410 w 710"/>
                  <a:gd name="T91" fmla="*/ 226 h 844"/>
                  <a:gd name="T92" fmla="*/ 455 w 710"/>
                  <a:gd name="T93" fmla="*/ 183 h 844"/>
                  <a:gd name="T94" fmla="*/ 499 w 710"/>
                  <a:gd name="T95" fmla="*/ 141 h 844"/>
                  <a:gd name="T96" fmla="*/ 538 w 710"/>
                  <a:gd name="T97" fmla="*/ 100 h 844"/>
                  <a:gd name="T98" fmla="*/ 575 w 710"/>
                  <a:gd name="T99" fmla="*/ 67 h 844"/>
                  <a:gd name="T100" fmla="*/ 605 w 710"/>
                  <a:gd name="T101" fmla="*/ 39 h 844"/>
                  <a:gd name="T102" fmla="*/ 632 w 710"/>
                  <a:gd name="T103" fmla="*/ 15 h 844"/>
                  <a:gd name="T104" fmla="*/ 647 w 710"/>
                  <a:gd name="T105" fmla="*/ 0 h 844"/>
                  <a:gd name="T106" fmla="*/ 647 w 710"/>
                  <a:gd name="T107" fmla="*/ 0 h 844"/>
                  <a:gd name="T108" fmla="*/ 649 w 710"/>
                  <a:gd name="T109" fmla="*/ 54 h 844"/>
                  <a:gd name="T110" fmla="*/ 662 w 710"/>
                  <a:gd name="T111" fmla="*/ 117 h 844"/>
                  <a:gd name="T112" fmla="*/ 680 w 710"/>
                  <a:gd name="T113" fmla="*/ 172 h 844"/>
                  <a:gd name="T114" fmla="*/ 710 w 710"/>
                  <a:gd name="T115" fmla="*/ 198 h 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10" h="844">
                    <a:moveTo>
                      <a:pt x="710" y="198"/>
                    </a:moveTo>
                    <a:lnTo>
                      <a:pt x="710" y="198"/>
                    </a:lnTo>
                    <a:lnTo>
                      <a:pt x="697" y="211"/>
                    </a:lnTo>
                    <a:lnTo>
                      <a:pt x="673" y="237"/>
                    </a:lnTo>
                    <a:lnTo>
                      <a:pt x="640" y="274"/>
                    </a:lnTo>
                    <a:lnTo>
                      <a:pt x="597" y="318"/>
                    </a:lnTo>
                    <a:lnTo>
                      <a:pt x="551" y="365"/>
                    </a:lnTo>
                    <a:lnTo>
                      <a:pt x="497" y="422"/>
                    </a:lnTo>
                    <a:lnTo>
                      <a:pt x="440" y="477"/>
                    </a:lnTo>
                    <a:lnTo>
                      <a:pt x="384" y="538"/>
                    </a:lnTo>
                    <a:lnTo>
                      <a:pt x="325" y="596"/>
                    </a:lnTo>
                    <a:lnTo>
                      <a:pt x="273" y="649"/>
                    </a:lnTo>
                    <a:lnTo>
                      <a:pt x="223" y="703"/>
                    </a:lnTo>
                    <a:lnTo>
                      <a:pt x="175" y="749"/>
                    </a:lnTo>
                    <a:lnTo>
                      <a:pt x="138" y="788"/>
                    </a:lnTo>
                    <a:lnTo>
                      <a:pt x="109" y="818"/>
                    </a:lnTo>
                    <a:lnTo>
                      <a:pt x="88" y="838"/>
                    </a:lnTo>
                    <a:lnTo>
                      <a:pt x="83" y="844"/>
                    </a:lnTo>
                    <a:lnTo>
                      <a:pt x="83" y="844"/>
                    </a:lnTo>
                    <a:lnTo>
                      <a:pt x="66" y="827"/>
                    </a:lnTo>
                    <a:lnTo>
                      <a:pt x="51" y="799"/>
                    </a:lnTo>
                    <a:lnTo>
                      <a:pt x="38" y="764"/>
                    </a:lnTo>
                    <a:lnTo>
                      <a:pt x="24" y="725"/>
                    </a:lnTo>
                    <a:lnTo>
                      <a:pt x="14" y="690"/>
                    </a:lnTo>
                    <a:lnTo>
                      <a:pt x="9" y="659"/>
                    </a:lnTo>
                    <a:lnTo>
                      <a:pt x="1" y="638"/>
                    </a:lnTo>
                    <a:lnTo>
                      <a:pt x="0" y="629"/>
                    </a:lnTo>
                    <a:lnTo>
                      <a:pt x="0" y="629"/>
                    </a:lnTo>
                    <a:lnTo>
                      <a:pt x="1" y="629"/>
                    </a:lnTo>
                    <a:lnTo>
                      <a:pt x="3" y="629"/>
                    </a:lnTo>
                    <a:lnTo>
                      <a:pt x="13" y="629"/>
                    </a:lnTo>
                    <a:lnTo>
                      <a:pt x="24" y="624"/>
                    </a:lnTo>
                    <a:lnTo>
                      <a:pt x="35" y="614"/>
                    </a:lnTo>
                    <a:lnTo>
                      <a:pt x="51" y="603"/>
                    </a:lnTo>
                    <a:lnTo>
                      <a:pt x="74" y="587"/>
                    </a:lnTo>
                    <a:lnTo>
                      <a:pt x="90" y="561"/>
                    </a:lnTo>
                    <a:lnTo>
                      <a:pt x="90" y="561"/>
                    </a:lnTo>
                    <a:lnTo>
                      <a:pt x="105" y="544"/>
                    </a:lnTo>
                    <a:lnTo>
                      <a:pt x="131" y="520"/>
                    </a:lnTo>
                    <a:lnTo>
                      <a:pt x="159" y="485"/>
                    </a:lnTo>
                    <a:lnTo>
                      <a:pt x="192" y="450"/>
                    </a:lnTo>
                    <a:lnTo>
                      <a:pt x="231" y="409"/>
                    </a:lnTo>
                    <a:lnTo>
                      <a:pt x="273" y="363"/>
                    </a:lnTo>
                    <a:lnTo>
                      <a:pt x="318" y="322"/>
                    </a:lnTo>
                    <a:lnTo>
                      <a:pt x="366" y="274"/>
                    </a:lnTo>
                    <a:lnTo>
                      <a:pt x="410" y="226"/>
                    </a:lnTo>
                    <a:lnTo>
                      <a:pt x="455" y="183"/>
                    </a:lnTo>
                    <a:lnTo>
                      <a:pt x="499" y="141"/>
                    </a:lnTo>
                    <a:lnTo>
                      <a:pt x="538" y="100"/>
                    </a:lnTo>
                    <a:lnTo>
                      <a:pt x="575" y="67"/>
                    </a:lnTo>
                    <a:lnTo>
                      <a:pt x="605" y="39"/>
                    </a:lnTo>
                    <a:lnTo>
                      <a:pt x="632" y="15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9" y="54"/>
                    </a:lnTo>
                    <a:lnTo>
                      <a:pt x="662" y="117"/>
                    </a:lnTo>
                    <a:lnTo>
                      <a:pt x="680" y="172"/>
                    </a:lnTo>
                    <a:lnTo>
                      <a:pt x="710" y="19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6" name="Freeform 10"/>
              <p:cNvSpPr>
                <a:spLocks/>
              </p:cNvSpPr>
              <p:nvPr/>
            </p:nvSpPr>
            <p:spPr bwMode="auto">
              <a:xfrm>
                <a:off x="2568" y="3553"/>
                <a:ext cx="906" cy="654"/>
              </a:xfrm>
              <a:custGeom>
                <a:avLst/>
                <a:gdLst>
                  <a:gd name="T0" fmla="*/ 409 w 1811"/>
                  <a:gd name="T1" fmla="*/ 977 h 1308"/>
                  <a:gd name="T2" fmla="*/ 337 w 1811"/>
                  <a:gd name="T3" fmla="*/ 873 h 1308"/>
                  <a:gd name="T4" fmla="*/ 298 w 1811"/>
                  <a:gd name="T5" fmla="*/ 773 h 1308"/>
                  <a:gd name="T6" fmla="*/ 307 w 1811"/>
                  <a:gd name="T7" fmla="*/ 697 h 1308"/>
                  <a:gd name="T8" fmla="*/ 141 w 1811"/>
                  <a:gd name="T9" fmla="*/ 625 h 1308"/>
                  <a:gd name="T10" fmla="*/ 133 w 1811"/>
                  <a:gd name="T11" fmla="*/ 705 h 1308"/>
                  <a:gd name="T12" fmla="*/ 172 w 1811"/>
                  <a:gd name="T13" fmla="*/ 807 h 1308"/>
                  <a:gd name="T14" fmla="*/ 244 w 1811"/>
                  <a:gd name="T15" fmla="*/ 908 h 1308"/>
                  <a:gd name="T16" fmla="*/ 329 w 1811"/>
                  <a:gd name="T17" fmla="*/ 964 h 1308"/>
                  <a:gd name="T18" fmla="*/ 281 w 1811"/>
                  <a:gd name="T19" fmla="*/ 943 h 1308"/>
                  <a:gd name="T20" fmla="*/ 244 w 1811"/>
                  <a:gd name="T21" fmla="*/ 931 h 1308"/>
                  <a:gd name="T22" fmla="*/ 126 w 1811"/>
                  <a:gd name="T23" fmla="*/ 862 h 1308"/>
                  <a:gd name="T24" fmla="*/ 54 w 1811"/>
                  <a:gd name="T25" fmla="*/ 758 h 1308"/>
                  <a:gd name="T26" fmla="*/ 17 w 1811"/>
                  <a:gd name="T27" fmla="*/ 657 h 1308"/>
                  <a:gd name="T28" fmla="*/ 24 w 1811"/>
                  <a:gd name="T29" fmla="*/ 581 h 1308"/>
                  <a:gd name="T30" fmla="*/ 41 w 1811"/>
                  <a:gd name="T31" fmla="*/ 566 h 1308"/>
                  <a:gd name="T32" fmla="*/ 52 w 1811"/>
                  <a:gd name="T33" fmla="*/ 522 h 1308"/>
                  <a:gd name="T34" fmla="*/ 104 w 1811"/>
                  <a:gd name="T35" fmla="*/ 455 h 1308"/>
                  <a:gd name="T36" fmla="*/ 206 w 1811"/>
                  <a:gd name="T37" fmla="*/ 348 h 1308"/>
                  <a:gd name="T38" fmla="*/ 365 w 1811"/>
                  <a:gd name="T39" fmla="*/ 192 h 1308"/>
                  <a:gd name="T40" fmla="*/ 524 w 1811"/>
                  <a:gd name="T41" fmla="*/ 29 h 1308"/>
                  <a:gd name="T42" fmla="*/ 563 w 1811"/>
                  <a:gd name="T43" fmla="*/ 2 h 1308"/>
                  <a:gd name="T44" fmla="*/ 611 w 1811"/>
                  <a:gd name="T45" fmla="*/ 5 h 1308"/>
                  <a:gd name="T46" fmla="*/ 694 w 1811"/>
                  <a:gd name="T47" fmla="*/ 33 h 1308"/>
                  <a:gd name="T48" fmla="*/ 894 w 1811"/>
                  <a:gd name="T49" fmla="*/ 98 h 1308"/>
                  <a:gd name="T50" fmla="*/ 1158 w 1811"/>
                  <a:gd name="T51" fmla="*/ 177 h 1308"/>
                  <a:gd name="T52" fmla="*/ 1423 w 1811"/>
                  <a:gd name="T53" fmla="*/ 259 h 1308"/>
                  <a:gd name="T54" fmla="*/ 1621 w 1811"/>
                  <a:gd name="T55" fmla="*/ 324 h 1308"/>
                  <a:gd name="T56" fmla="*/ 1717 w 1811"/>
                  <a:gd name="T57" fmla="*/ 361 h 1308"/>
                  <a:gd name="T58" fmla="*/ 1715 w 1811"/>
                  <a:gd name="T59" fmla="*/ 405 h 1308"/>
                  <a:gd name="T60" fmla="*/ 1643 w 1811"/>
                  <a:gd name="T61" fmla="*/ 472 h 1308"/>
                  <a:gd name="T62" fmla="*/ 1523 w 1811"/>
                  <a:gd name="T63" fmla="*/ 588 h 1308"/>
                  <a:gd name="T64" fmla="*/ 1386 w 1811"/>
                  <a:gd name="T65" fmla="*/ 727 h 1308"/>
                  <a:gd name="T66" fmla="*/ 1260 w 1811"/>
                  <a:gd name="T67" fmla="*/ 855 h 1308"/>
                  <a:gd name="T68" fmla="*/ 1173 w 1811"/>
                  <a:gd name="T69" fmla="*/ 949 h 1308"/>
                  <a:gd name="T70" fmla="*/ 1119 w 1811"/>
                  <a:gd name="T71" fmla="*/ 1008 h 1308"/>
                  <a:gd name="T72" fmla="*/ 1081 w 1811"/>
                  <a:gd name="T73" fmla="*/ 1034 h 1308"/>
                  <a:gd name="T74" fmla="*/ 1068 w 1811"/>
                  <a:gd name="T75" fmla="*/ 1034 h 1308"/>
                  <a:gd name="T76" fmla="*/ 1082 w 1811"/>
                  <a:gd name="T77" fmla="*/ 1095 h 1308"/>
                  <a:gd name="T78" fmla="*/ 1119 w 1811"/>
                  <a:gd name="T79" fmla="*/ 1204 h 1308"/>
                  <a:gd name="T80" fmla="*/ 1156 w 1811"/>
                  <a:gd name="T81" fmla="*/ 1243 h 1308"/>
                  <a:gd name="T82" fmla="*/ 1243 w 1811"/>
                  <a:gd name="T83" fmla="*/ 1154 h 1308"/>
                  <a:gd name="T84" fmla="*/ 1393 w 1811"/>
                  <a:gd name="T85" fmla="*/ 1001 h 1308"/>
                  <a:gd name="T86" fmla="*/ 1565 w 1811"/>
                  <a:gd name="T87" fmla="*/ 827 h 1308"/>
                  <a:gd name="T88" fmla="*/ 1708 w 1811"/>
                  <a:gd name="T89" fmla="*/ 679 h 1308"/>
                  <a:gd name="T90" fmla="*/ 1778 w 1811"/>
                  <a:gd name="T91" fmla="*/ 603 h 1308"/>
                  <a:gd name="T92" fmla="*/ 1804 w 1811"/>
                  <a:gd name="T93" fmla="*/ 622 h 1308"/>
                  <a:gd name="T94" fmla="*/ 1676 w 1811"/>
                  <a:gd name="T95" fmla="*/ 757 h 1308"/>
                  <a:gd name="T96" fmla="*/ 1523 w 1811"/>
                  <a:gd name="T97" fmla="*/ 916 h 1308"/>
                  <a:gd name="T98" fmla="*/ 1391 w 1811"/>
                  <a:gd name="T99" fmla="*/ 1058 h 1308"/>
                  <a:gd name="T100" fmla="*/ 1288 w 1811"/>
                  <a:gd name="T101" fmla="*/ 1173 h 1308"/>
                  <a:gd name="T102" fmla="*/ 1217 w 1811"/>
                  <a:gd name="T103" fmla="*/ 1243 h 1308"/>
                  <a:gd name="T104" fmla="*/ 1195 w 1811"/>
                  <a:gd name="T105" fmla="*/ 1269 h 1308"/>
                  <a:gd name="T106" fmla="*/ 1177 w 1811"/>
                  <a:gd name="T107" fmla="*/ 1302 h 1308"/>
                  <a:gd name="T108" fmla="*/ 1129 w 1811"/>
                  <a:gd name="T109" fmla="*/ 1302 h 1308"/>
                  <a:gd name="T110" fmla="*/ 1081 w 1811"/>
                  <a:gd name="T111" fmla="*/ 1277 h 1308"/>
                  <a:gd name="T112" fmla="*/ 1003 w 1811"/>
                  <a:gd name="T113" fmla="*/ 1241 h 1308"/>
                  <a:gd name="T114" fmla="*/ 888 w 1811"/>
                  <a:gd name="T115" fmla="*/ 1193 h 1308"/>
                  <a:gd name="T116" fmla="*/ 753 w 1811"/>
                  <a:gd name="T117" fmla="*/ 1134 h 1308"/>
                  <a:gd name="T118" fmla="*/ 611 w 1811"/>
                  <a:gd name="T119" fmla="*/ 1077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11" h="1308">
                    <a:moveTo>
                      <a:pt x="516" y="1036"/>
                    </a:moveTo>
                    <a:lnTo>
                      <a:pt x="455" y="1008"/>
                    </a:lnTo>
                    <a:lnTo>
                      <a:pt x="409" y="977"/>
                    </a:lnTo>
                    <a:lnTo>
                      <a:pt x="378" y="943"/>
                    </a:lnTo>
                    <a:lnTo>
                      <a:pt x="354" y="908"/>
                    </a:lnTo>
                    <a:lnTo>
                      <a:pt x="337" y="873"/>
                    </a:lnTo>
                    <a:lnTo>
                      <a:pt x="324" y="840"/>
                    </a:lnTo>
                    <a:lnTo>
                      <a:pt x="313" y="807"/>
                    </a:lnTo>
                    <a:lnTo>
                      <a:pt x="298" y="773"/>
                    </a:lnTo>
                    <a:lnTo>
                      <a:pt x="283" y="731"/>
                    </a:lnTo>
                    <a:lnTo>
                      <a:pt x="289" y="705"/>
                    </a:lnTo>
                    <a:lnTo>
                      <a:pt x="307" y="697"/>
                    </a:lnTo>
                    <a:lnTo>
                      <a:pt x="331" y="705"/>
                    </a:lnTo>
                    <a:lnTo>
                      <a:pt x="167" y="636"/>
                    </a:lnTo>
                    <a:lnTo>
                      <a:pt x="141" y="625"/>
                    </a:lnTo>
                    <a:lnTo>
                      <a:pt x="124" y="636"/>
                    </a:lnTo>
                    <a:lnTo>
                      <a:pt x="119" y="662"/>
                    </a:lnTo>
                    <a:lnTo>
                      <a:pt x="133" y="705"/>
                    </a:lnTo>
                    <a:lnTo>
                      <a:pt x="146" y="738"/>
                    </a:lnTo>
                    <a:lnTo>
                      <a:pt x="157" y="770"/>
                    </a:lnTo>
                    <a:lnTo>
                      <a:pt x="172" y="807"/>
                    </a:lnTo>
                    <a:lnTo>
                      <a:pt x="189" y="840"/>
                    </a:lnTo>
                    <a:lnTo>
                      <a:pt x="211" y="877"/>
                    </a:lnTo>
                    <a:lnTo>
                      <a:pt x="244" y="908"/>
                    </a:lnTo>
                    <a:lnTo>
                      <a:pt x="289" y="943"/>
                    </a:lnTo>
                    <a:lnTo>
                      <a:pt x="348" y="971"/>
                    </a:lnTo>
                    <a:lnTo>
                      <a:pt x="329" y="964"/>
                    </a:lnTo>
                    <a:lnTo>
                      <a:pt x="313" y="958"/>
                    </a:lnTo>
                    <a:lnTo>
                      <a:pt x="296" y="953"/>
                    </a:lnTo>
                    <a:lnTo>
                      <a:pt x="281" y="943"/>
                    </a:lnTo>
                    <a:lnTo>
                      <a:pt x="268" y="938"/>
                    </a:lnTo>
                    <a:lnTo>
                      <a:pt x="255" y="932"/>
                    </a:lnTo>
                    <a:lnTo>
                      <a:pt x="244" y="931"/>
                    </a:lnTo>
                    <a:lnTo>
                      <a:pt x="233" y="925"/>
                    </a:lnTo>
                    <a:lnTo>
                      <a:pt x="172" y="894"/>
                    </a:lnTo>
                    <a:lnTo>
                      <a:pt x="126" y="862"/>
                    </a:lnTo>
                    <a:lnTo>
                      <a:pt x="93" y="829"/>
                    </a:lnTo>
                    <a:lnTo>
                      <a:pt x="70" y="797"/>
                    </a:lnTo>
                    <a:lnTo>
                      <a:pt x="54" y="758"/>
                    </a:lnTo>
                    <a:lnTo>
                      <a:pt x="41" y="727"/>
                    </a:lnTo>
                    <a:lnTo>
                      <a:pt x="30" y="692"/>
                    </a:lnTo>
                    <a:lnTo>
                      <a:pt x="17" y="657"/>
                    </a:lnTo>
                    <a:lnTo>
                      <a:pt x="0" y="616"/>
                    </a:lnTo>
                    <a:lnTo>
                      <a:pt x="6" y="588"/>
                    </a:lnTo>
                    <a:lnTo>
                      <a:pt x="24" y="581"/>
                    </a:lnTo>
                    <a:lnTo>
                      <a:pt x="50" y="592"/>
                    </a:lnTo>
                    <a:lnTo>
                      <a:pt x="45" y="581"/>
                    </a:lnTo>
                    <a:lnTo>
                      <a:pt x="41" y="566"/>
                    </a:lnTo>
                    <a:lnTo>
                      <a:pt x="41" y="555"/>
                    </a:lnTo>
                    <a:lnTo>
                      <a:pt x="45" y="538"/>
                    </a:lnTo>
                    <a:lnTo>
                      <a:pt x="52" y="522"/>
                    </a:lnTo>
                    <a:lnTo>
                      <a:pt x="63" y="501"/>
                    </a:lnTo>
                    <a:lnTo>
                      <a:pt x="80" y="479"/>
                    </a:lnTo>
                    <a:lnTo>
                      <a:pt x="104" y="455"/>
                    </a:lnTo>
                    <a:lnTo>
                      <a:pt x="130" y="425"/>
                    </a:lnTo>
                    <a:lnTo>
                      <a:pt x="163" y="390"/>
                    </a:lnTo>
                    <a:lnTo>
                      <a:pt x="206" y="348"/>
                    </a:lnTo>
                    <a:lnTo>
                      <a:pt x="250" y="301"/>
                    </a:lnTo>
                    <a:lnTo>
                      <a:pt x="304" y="250"/>
                    </a:lnTo>
                    <a:lnTo>
                      <a:pt x="365" y="192"/>
                    </a:lnTo>
                    <a:lnTo>
                      <a:pt x="431" y="122"/>
                    </a:lnTo>
                    <a:lnTo>
                      <a:pt x="507" y="46"/>
                    </a:lnTo>
                    <a:lnTo>
                      <a:pt x="524" y="29"/>
                    </a:lnTo>
                    <a:lnTo>
                      <a:pt x="539" y="15"/>
                    </a:lnTo>
                    <a:lnTo>
                      <a:pt x="553" y="5"/>
                    </a:lnTo>
                    <a:lnTo>
                      <a:pt x="563" y="2"/>
                    </a:lnTo>
                    <a:lnTo>
                      <a:pt x="577" y="0"/>
                    </a:lnTo>
                    <a:lnTo>
                      <a:pt x="592" y="2"/>
                    </a:lnTo>
                    <a:lnTo>
                      <a:pt x="611" y="5"/>
                    </a:lnTo>
                    <a:lnTo>
                      <a:pt x="635" y="13"/>
                    </a:lnTo>
                    <a:lnTo>
                      <a:pt x="657" y="20"/>
                    </a:lnTo>
                    <a:lnTo>
                      <a:pt x="694" y="33"/>
                    </a:lnTo>
                    <a:lnTo>
                      <a:pt x="748" y="52"/>
                    </a:lnTo>
                    <a:lnTo>
                      <a:pt x="816" y="70"/>
                    </a:lnTo>
                    <a:lnTo>
                      <a:pt x="894" y="98"/>
                    </a:lnTo>
                    <a:lnTo>
                      <a:pt x="979" y="122"/>
                    </a:lnTo>
                    <a:lnTo>
                      <a:pt x="1068" y="150"/>
                    </a:lnTo>
                    <a:lnTo>
                      <a:pt x="1158" y="177"/>
                    </a:lnTo>
                    <a:lnTo>
                      <a:pt x="1249" y="205"/>
                    </a:lnTo>
                    <a:lnTo>
                      <a:pt x="1340" y="233"/>
                    </a:lnTo>
                    <a:lnTo>
                      <a:pt x="1423" y="259"/>
                    </a:lnTo>
                    <a:lnTo>
                      <a:pt x="1500" y="281"/>
                    </a:lnTo>
                    <a:lnTo>
                      <a:pt x="1567" y="307"/>
                    </a:lnTo>
                    <a:lnTo>
                      <a:pt x="1621" y="324"/>
                    </a:lnTo>
                    <a:lnTo>
                      <a:pt x="1660" y="335"/>
                    </a:lnTo>
                    <a:lnTo>
                      <a:pt x="1682" y="342"/>
                    </a:lnTo>
                    <a:lnTo>
                      <a:pt x="1717" y="361"/>
                    </a:lnTo>
                    <a:lnTo>
                      <a:pt x="1732" y="375"/>
                    </a:lnTo>
                    <a:lnTo>
                      <a:pt x="1726" y="390"/>
                    </a:lnTo>
                    <a:lnTo>
                      <a:pt x="1715" y="405"/>
                    </a:lnTo>
                    <a:lnTo>
                      <a:pt x="1700" y="420"/>
                    </a:lnTo>
                    <a:lnTo>
                      <a:pt x="1673" y="444"/>
                    </a:lnTo>
                    <a:lnTo>
                      <a:pt x="1643" y="472"/>
                    </a:lnTo>
                    <a:lnTo>
                      <a:pt x="1606" y="505"/>
                    </a:lnTo>
                    <a:lnTo>
                      <a:pt x="1567" y="546"/>
                    </a:lnTo>
                    <a:lnTo>
                      <a:pt x="1523" y="588"/>
                    </a:lnTo>
                    <a:lnTo>
                      <a:pt x="1478" y="631"/>
                    </a:lnTo>
                    <a:lnTo>
                      <a:pt x="1434" y="679"/>
                    </a:lnTo>
                    <a:lnTo>
                      <a:pt x="1386" y="727"/>
                    </a:lnTo>
                    <a:lnTo>
                      <a:pt x="1341" y="768"/>
                    </a:lnTo>
                    <a:lnTo>
                      <a:pt x="1299" y="814"/>
                    </a:lnTo>
                    <a:lnTo>
                      <a:pt x="1260" y="855"/>
                    </a:lnTo>
                    <a:lnTo>
                      <a:pt x="1227" y="890"/>
                    </a:lnTo>
                    <a:lnTo>
                      <a:pt x="1199" y="925"/>
                    </a:lnTo>
                    <a:lnTo>
                      <a:pt x="1173" y="949"/>
                    </a:lnTo>
                    <a:lnTo>
                      <a:pt x="1158" y="966"/>
                    </a:lnTo>
                    <a:lnTo>
                      <a:pt x="1142" y="992"/>
                    </a:lnTo>
                    <a:lnTo>
                      <a:pt x="1119" y="1008"/>
                    </a:lnTo>
                    <a:lnTo>
                      <a:pt x="1103" y="1019"/>
                    </a:lnTo>
                    <a:lnTo>
                      <a:pt x="1092" y="1029"/>
                    </a:lnTo>
                    <a:lnTo>
                      <a:pt x="1081" y="1034"/>
                    </a:lnTo>
                    <a:lnTo>
                      <a:pt x="1071" y="1034"/>
                    </a:lnTo>
                    <a:lnTo>
                      <a:pt x="1069" y="1034"/>
                    </a:lnTo>
                    <a:lnTo>
                      <a:pt x="1068" y="1034"/>
                    </a:lnTo>
                    <a:lnTo>
                      <a:pt x="1069" y="1043"/>
                    </a:lnTo>
                    <a:lnTo>
                      <a:pt x="1077" y="1064"/>
                    </a:lnTo>
                    <a:lnTo>
                      <a:pt x="1082" y="1095"/>
                    </a:lnTo>
                    <a:lnTo>
                      <a:pt x="1092" y="1130"/>
                    </a:lnTo>
                    <a:lnTo>
                      <a:pt x="1106" y="1169"/>
                    </a:lnTo>
                    <a:lnTo>
                      <a:pt x="1119" y="1204"/>
                    </a:lnTo>
                    <a:lnTo>
                      <a:pt x="1134" y="1232"/>
                    </a:lnTo>
                    <a:lnTo>
                      <a:pt x="1151" y="1249"/>
                    </a:lnTo>
                    <a:lnTo>
                      <a:pt x="1156" y="1243"/>
                    </a:lnTo>
                    <a:lnTo>
                      <a:pt x="1177" y="1223"/>
                    </a:lnTo>
                    <a:lnTo>
                      <a:pt x="1206" y="1193"/>
                    </a:lnTo>
                    <a:lnTo>
                      <a:pt x="1243" y="1154"/>
                    </a:lnTo>
                    <a:lnTo>
                      <a:pt x="1291" y="1108"/>
                    </a:lnTo>
                    <a:lnTo>
                      <a:pt x="1341" y="1054"/>
                    </a:lnTo>
                    <a:lnTo>
                      <a:pt x="1393" y="1001"/>
                    </a:lnTo>
                    <a:lnTo>
                      <a:pt x="1452" y="943"/>
                    </a:lnTo>
                    <a:lnTo>
                      <a:pt x="1508" y="882"/>
                    </a:lnTo>
                    <a:lnTo>
                      <a:pt x="1565" y="827"/>
                    </a:lnTo>
                    <a:lnTo>
                      <a:pt x="1619" y="770"/>
                    </a:lnTo>
                    <a:lnTo>
                      <a:pt x="1665" y="723"/>
                    </a:lnTo>
                    <a:lnTo>
                      <a:pt x="1708" y="679"/>
                    </a:lnTo>
                    <a:lnTo>
                      <a:pt x="1741" y="642"/>
                    </a:lnTo>
                    <a:lnTo>
                      <a:pt x="1765" y="616"/>
                    </a:lnTo>
                    <a:lnTo>
                      <a:pt x="1778" y="603"/>
                    </a:lnTo>
                    <a:lnTo>
                      <a:pt x="1800" y="586"/>
                    </a:lnTo>
                    <a:lnTo>
                      <a:pt x="1811" y="597"/>
                    </a:lnTo>
                    <a:lnTo>
                      <a:pt x="1804" y="622"/>
                    </a:lnTo>
                    <a:lnTo>
                      <a:pt x="1789" y="651"/>
                    </a:lnTo>
                    <a:lnTo>
                      <a:pt x="1732" y="703"/>
                    </a:lnTo>
                    <a:lnTo>
                      <a:pt x="1676" y="757"/>
                    </a:lnTo>
                    <a:lnTo>
                      <a:pt x="1624" y="810"/>
                    </a:lnTo>
                    <a:lnTo>
                      <a:pt x="1571" y="862"/>
                    </a:lnTo>
                    <a:lnTo>
                      <a:pt x="1523" y="916"/>
                    </a:lnTo>
                    <a:lnTo>
                      <a:pt x="1475" y="964"/>
                    </a:lnTo>
                    <a:lnTo>
                      <a:pt x="1434" y="1012"/>
                    </a:lnTo>
                    <a:lnTo>
                      <a:pt x="1391" y="1058"/>
                    </a:lnTo>
                    <a:lnTo>
                      <a:pt x="1351" y="1099"/>
                    </a:lnTo>
                    <a:lnTo>
                      <a:pt x="1317" y="1136"/>
                    </a:lnTo>
                    <a:lnTo>
                      <a:pt x="1288" y="1173"/>
                    </a:lnTo>
                    <a:lnTo>
                      <a:pt x="1260" y="1201"/>
                    </a:lnTo>
                    <a:lnTo>
                      <a:pt x="1238" y="1227"/>
                    </a:lnTo>
                    <a:lnTo>
                      <a:pt x="1217" y="1243"/>
                    </a:lnTo>
                    <a:lnTo>
                      <a:pt x="1204" y="1254"/>
                    </a:lnTo>
                    <a:lnTo>
                      <a:pt x="1193" y="1256"/>
                    </a:lnTo>
                    <a:lnTo>
                      <a:pt x="1195" y="1269"/>
                    </a:lnTo>
                    <a:lnTo>
                      <a:pt x="1193" y="1282"/>
                    </a:lnTo>
                    <a:lnTo>
                      <a:pt x="1188" y="1293"/>
                    </a:lnTo>
                    <a:lnTo>
                      <a:pt x="1177" y="1302"/>
                    </a:lnTo>
                    <a:lnTo>
                      <a:pt x="1162" y="1308"/>
                    </a:lnTo>
                    <a:lnTo>
                      <a:pt x="1145" y="1308"/>
                    </a:lnTo>
                    <a:lnTo>
                      <a:pt x="1129" y="1302"/>
                    </a:lnTo>
                    <a:lnTo>
                      <a:pt x="1108" y="1293"/>
                    </a:lnTo>
                    <a:lnTo>
                      <a:pt x="1097" y="1288"/>
                    </a:lnTo>
                    <a:lnTo>
                      <a:pt x="1081" y="1277"/>
                    </a:lnTo>
                    <a:lnTo>
                      <a:pt x="1058" y="1264"/>
                    </a:lnTo>
                    <a:lnTo>
                      <a:pt x="1032" y="1254"/>
                    </a:lnTo>
                    <a:lnTo>
                      <a:pt x="1003" y="1241"/>
                    </a:lnTo>
                    <a:lnTo>
                      <a:pt x="970" y="1227"/>
                    </a:lnTo>
                    <a:lnTo>
                      <a:pt x="931" y="1210"/>
                    </a:lnTo>
                    <a:lnTo>
                      <a:pt x="888" y="1193"/>
                    </a:lnTo>
                    <a:lnTo>
                      <a:pt x="846" y="1175"/>
                    </a:lnTo>
                    <a:lnTo>
                      <a:pt x="801" y="1154"/>
                    </a:lnTo>
                    <a:lnTo>
                      <a:pt x="753" y="1134"/>
                    </a:lnTo>
                    <a:lnTo>
                      <a:pt x="707" y="1114"/>
                    </a:lnTo>
                    <a:lnTo>
                      <a:pt x="659" y="1095"/>
                    </a:lnTo>
                    <a:lnTo>
                      <a:pt x="611" y="1077"/>
                    </a:lnTo>
                    <a:lnTo>
                      <a:pt x="563" y="1058"/>
                    </a:lnTo>
                    <a:lnTo>
                      <a:pt x="516" y="1036"/>
                    </a:ln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7" name="Freeform 11"/>
              <p:cNvSpPr>
                <a:spLocks/>
              </p:cNvSpPr>
              <p:nvPr/>
            </p:nvSpPr>
            <p:spPr bwMode="auto">
              <a:xfrm>
                <a:off x="2568" y="3553"/>
                <a:ext cx="906" cy="654"/>
              </a:xfrm>
              <a:custGeom>
                <a:avLst/>
                <a:gdLst>
                  <a:gd name="T0" fmla="*/ 409 w 1811"/>
                  <a:gd name="T1" fmla="*/ 977 h 1308"/>
                  <a:gd name="T2" fmla="*/ 324 w 1811"/>
                  <a:gd name="T3" fmla="*/ 840 h 1308"/>
                  <a:gd name="T4" fmla="*/ 283 w 1811"/>
                  <a:gd name="T5" fmla="*/ 731 h 1308"/>
                  <a:gd name="T6" fmla="*/ 167 w 1811"/>
                  <a:gd name="T7" fmla="*/ 636 h 1308"/>
                  <a:gd name="T8" fmla="*/ 119 w 1811"/>
                  <a:gd name="T9" fmla="*/ 662 h 1308"/>
                  <a:gd name="T10" fmla="*/ 157 w 1811"/>
                  <a:gd name="T11" fmla="*/ 770 h 1308"/>
                  <a:gd name="T12" fmla="*/ 244 w 1811"/>
                  <a:gd name="T13" fmla="*/ 908 h 1308"/>
                  <a:gd name="T14" fmla="*/ 329 w 1811"/>
                  <a:gd name="T15" fmla="*/ 964 h 1308"/>
                  <a:gd name="T16" fmla="*/ 268 w 1811"/>
                  <a:gd name="T17" fmla="*/ 938 h 1308"/>
                  <a:gd name="T18" fmla="*/ 233 w 1811"/>
                  <a:gd name="T19" fmla="*/ 925 h 1308"/>
                  <a:gd name="T20" fmla="*/ 70 w 1811"/>
                  <a:gd name="T21" fmla="*/ 797 h 1308"/>
                  <a:gd name="T22" fmla="*/ 17 w 1811"/>
                  <a:gd name="T23" fmla="*/ 657 h 1308"/>
                  <a:gd name="T24" fmla="*/ 24 w 1811"/>
                  <a:gd name="T25" fmla="*/ 581 h 1308"/>
                  <a:gd name="T26" fmla="*/ 41 w 1811"/>
                  <a:gd name="T27" fmla="*/ 566 h 1308"/>
                  <a:gd name="T28" fmla="*/ 63 w 1811"/>
                  <a:gd name="T29" fmla="*/ 501 h 1308"/>
                  <a:gd name="T30" fmla="*/ 163 w 1811"/>
                  <a:gd name="T31" fmla="*/ 390 h 1308"/>
                  <a:gd name="T32" fmla="*/ 365 w 1811"/>
                  <a:gd name="T33" fmla="*/ 192 h 1308"/>
                  <a:gd name="T34" fmla="*/ 524 w 1811"/>
                  <a:gd name="T35" fmla="*/ 29 h 1308"/>
                  <a:gd name="T36" fmla="*/ 577 w 1811"/>
                  <a:gd name="T37" fmla="*/ 0 h 1308"/>
                  <a:gd name="T38" fmla="*/ 635 w 1811"/>
                  <a:gd name="T39" fmla="*/ 13 h 1308"/>
                  <a:gd name="T40" fmla="*/ 816 w 1811"/>
                  <a:gd name="T41" fmla="*/ 70 h 1308"/>
                  <a:gd name="T42" fmla="*/ 1158 w 1811"/>
                  <a:gd name="T43" fmla="*/ 177 h 1308"/>
                  <a:gd name="T44" fmla="*/ 1500 w 1811"/>
                  <a:gd name="T45" fmla="*/ 281 h 1308"/>
                  <a:gd name="T46" fmla="*/ 1682 w 1811"/>
                  <a:gd name="T47" fmla="*/ 342 h 1308"/>
                  <a:gd name="T48" fmla="*/ 1726 w 1811"/>
                  <a:gd name="T49" fmla="*/ 390 h 1308"/>
                  <a:gd name="T50" fmla="*/ 1673 w 1811"/>
                  <a:gd name="T51" fmla="*/ 444 h 1308"/>
                  <a:gd name="T52" fmla="*/ 1523 w 1811"/>
                  <a:gd name="T53" fmla="*/ 588 h 1308"/>
                  <a:gd name="T54" fmla="*/ 1341 w 1811"/>
                  <a:gd name="T55" fmla="*/ 768 h 1308"/>
                  <a:gd name="T56" fmla="*/ 1199 w 1811"/>
                  <a:gd name="T57" fmla="*/ 925 h 1308"/>
                  <a:gd name="T58" fmla="*/ 1142 w 1811"/>
                  <a:gd name="T59" fmla="*/ 992 h 1308"/>
                  <a:gd name="T60" fmla="*/ 1081 w 1811"/>
                  <a:gd name="T61" fmla="*/ 1034 h 1308"/>
                  <a:gd name="T62" fmla="*/ 1068 w 1811"/>
                  <a:gd name="T63" fmla="*/ 1034 h 1308"/>
                  <a:gd name="T64" fmla="*/ 1092 w 1811"/>
                  <a:gd name="T65" fmla="*/ 1130 h 1308"/>
                  <a:gd name="T66" fmla="*/ 1151 w 1811"/>
                  <a:gd name="T67" fmla="*/ 1249 h 1308"/>
                  <a:gd name="T68" fmla="*/ 1206 w 1811"/>
                  <a:gd name="T69" fmla="*/ 1193 h 1308"/>
                  <a:gd name="T70" fmla="*/ 1393 w 1811"/>
                  <a:gd name="T71" fmla="*/ 1001 h 1308"/>
                  <a:gd name="T72" fmla="*/ 1619 w 1811"/>
                  <a:gd name="T73" fmla="*/ 770 h 1308"/>
                  <a:gd name="T74" fmla="*/ 1765 w 1811"/>
                  <a:gd name="T75" fmla="*/ 616 h 1308"/>
                  <a:gd name="T76" fmla="*/ 1811 w 1811"/>
                  <a:gd name="T77" fmla="*/ 597 h 1308"/>
                  <a:gd name="T78" fmla="*/ 1732 w 1811"/>
                  <a:gd name="T79" fmla="*/ 703 h 1308"/>
                  <a:gd name="T80" fmla="*/ 1523 w 1811"/>
                  <a:gd name="T81" fmla="*/ 916 h 1308"/>
                  <a:gd name="T82" fmla="*/ 1351 w 1811"/>
                  <a:gd name="T83" fmla="*/ 1099 h 1308"/>
                  <a:gd name="T84" fmla="*/ 1238 w 1811"/>
                  <a:gd name="T85" fmla="*/ 1227 h 1308"/>
                  <a:gd name="T86" fmla="*/ 1193 w 1811"/>
                  <a:gd name="T87" fmla="*/ 1256 h 1308"/>
                  <a:gd name="T88" fmla="*/ 1177 w 1811"/>
                  <a:gd name="T89" fmla="*/ 1302 h 1308"/>
                  <a:gd name="T90" fmla="*/ 1108 w 1811"/>
                  <a:gd name="T91" fmla="*/ 1293 h 1308"/>
                  <a:gd name="T92" fmla="*/ 1058 w 1811"/>
                  <a:gd name="T93" fmla="*/ 1264 h 1308"/>
                  <a:gd name="T94" fmla="*/ 931 w 1811"/>
                  <a:gd name="T95" fmla="*/ 1210 h 1308"/>
                  <a:gd name="T96" fmla="*/ 753 w 1811"/>
                  <a:gd name="T97" fmla="*/ 1134 h 1308"/>
                  <a:gd name="T98" fmla="*/ 563 w 1811"/>
                  <a:gd name="T99" fmla="*/ 1058 h 1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811" h="1308">
                    <a:moveTo>
                      <a:pt x="516" y="1036"/>
                    </a:moveTo>
                    <a:lnTo>
                      <a:pt x="516" y="1036"/>
                    </a:lnTo>
                    <a:lnTo>
                      <a:pt x="455" y="1008"/>
                    </a:lnTo>
                    <a:lnTo>
                      <a:pt x="409" y="977"/>
                    </a:lnTo>
                    <a:lnTo>
                      <a:pt x="378" y="943"/>
                    </a:lnTo>
                    <a:lnTo>
                      <a:pt x="354" y="908"/>
                    </a:lnTo>
                    <a:lnTo>
                      <a:pt x="337" y="873"/>
                    </a:lnTo>
                    <a:lnTo>
                      <a:pt x="324" y="840"/>
                    </a:lnTo>
                    <a:lnTo>
                      <a:pt x="313" y="807"/>
                    </a:lnTo>
                    <a:lnTo>
                      <a:pt x="298" y="773"/>
                    </a:lnTo>
                    <a:lnTo>
                      <a:pt x="298" y="773"/>
                    </a:lnTo>
                    <a:lnTo>
                      <a:pt x="283" y="731"/>
                    </a:lnTo>
                    <a:lnTo>
                      <a:pt x="289" y="705"/>
                    </a:lnTo>
                    <a:lnTo>
                      <a:pt x="307" y="697"/>
                    </a:lnTo>
                    <a:lnTo>
                      <a:pt x="331" y="705"/>
                    </a:lnTo>
                    <a:lnTo>
                      <a:pt x="167" y="636"/>
                    </a:lnTo>
                    <a:lnTo>
                      <a:pt x="167" y="636"/>
                    </a:lnTo>
                    <a:lnTo>
                      <a:pt x="141" y="625"/>
                    </a:lnTo>
                    <a:lnTo>
                      <a:pt x="124" y="636"/>
                    </a:lnTo>
                    <a:lnTo>
                      <a:pt x="119" y="662"/>
                    </a:lnTo>
                    <a:lnTo>
                      <a:pt x="133" y="705"/>
                    </a:lnTo>
                    <a:lnTo>
                      <a:pt x="133" y="705"/>
                    </a:lnTo>
                    <a:lnTo>
                      <a:pt x="146" y="738"/>
                    </a:lnTo>
                    <a:lnTo>
                      <a:pt x="157" y="770"/>
                    </a:lnTo>
                    <a:lnTo>
                      <a:pt x="172" y="807"/>
                    </a:lnTo>
                    <a:lnTo>
                      <a:pt x="189" y="840"/>
                    </a:lnTo>
                    <a:lnTo>
                      <a:pt x="211" y="877"/>
                    </a:lnTo>
                    <a:lnTo>
                      <a:pt x="244" y="908"/>
                    </a:lnTo>
                    <a:lnTo>
                      <a:pt x="289" y="943"/>
                    </a:lnTo>
                    <a:lnTo>
                      <a:pt x="348" y="971"/>
                    </a:lnTo>
                    <a:lnTo>
                      <a:pt x="348" y="971"/>
                    </a:lnTo>
                    <a:lnTo>
                      <a:pt x="329" y="964"/>
                    </a:lnTo>
                    <a:lnTo>
                      <a:pt x="313" y="958"/>
                    </a:lnTo>
                    <a:lnTo>
                      <a:pt x="296" y="953"/>
                    </a:lnTo>
                    <a:lnTo>
                      <a:pt x="281" y="943"/>
                    </a:lnTo>
                    <a:lnTo>
                      <a:pt x="268" y="938"/>
                    </a:lnTo>
                    <a:lnTo>
                      <a:pt x="255" y="932"/>
                    </a:lnTo>
                    <a:lnTo>
                      <a:pt x="244" y="931"/>
                    </a:lnTo>
                    <a:lnTo>
                      <a:pt x="233" y="925"/>
                    </a:lnTo>
                    <a:lnTo>
                      <a:pt x="233" y="925"/>
                    </a:lnTo>
                    <a:lnTo>
                      <a:pt x="172" y="894"/>
                    </a:lnTo>
                    <a:lnTo>
                      <a:pt x="126" y="862"/>
                    </a:lnTo>
                    <a:lnTo>
                      <a:pt x="93" y="829"/>
                    </a:lnTo>
                    <a:lnTo>
                      <a:pt x="70" y="797"/>
                    </a:lnTo>
                    <a:lnTo>
                      <a:pt x="54" y="758"/>
                    </a:lnTo>
                    <a:lnTo>
                      <a:pt x="41" y="727"/>
                    </a:lnTo>
                    <a:lnTo>
                      <a:pt x="30" y="692"/>
                    </a:lnTo>
                    <a:lnTo>
                      <a:pt x="17" y="657"/>
                    </a:lnTo>
                    <a:lnTo>
                      <a:pt x="17" y="657"/>
                    </a:lnTo>
                    <a:lnTo>
                      <a:pt x="0" y="616"/>
                    </a:lnTo>
                    <a:lnTo>
                      <a:pt x="6" y="588"/>
                    </a:lnTo>
                    <a:lnTo>
                      <a:pt x="24" y="581"/>
                    </a:lnTo>
                    <a:lnTo>
                      <a:pt x="50" y="592"/>
                    </a:lnTo>
                    <a:lnTo>
                      <a:pt x="50" y="592"/>
                    </a:lnTo>
                    <a:lnTo>
                      <a:pt x="45" y="581"/>
                    </a:lnTo>
                    <a:lnTo>
                      <a:pt x="41" y="566"/>
                    </a:lnTo>
                    <a:lnTo>
                      <a:pt x="41" y="555"/>
                    </a:lnTo>
                    <a:lnTo>
                      <a:pt x="45" y="538"/>
                    </a:lnTo>
                    <a:lnTo>
                      <a:pt x="52" y="522"/>
                    </a:lnTo>
                    <a:lnTo>
                      <a:pt x="63" y="501"/>
                    </a:lnTo>
                    <a:lnTo>
                      <a:pt x="80" y="479"/>
                    </a:lnTo>
                    <a:lnTo>
                      <a:pt x="104" y="455"/>
                    </a:lnTo>
                    <a:lnTo>
                      <a:pt x="130" y="425"/>
                    </a:lnTo>
                    <a:lnTo>
                      <a:pt x="163" y="390"/>
                    </a:lnTo>
                    <a:lnTo>
                      <a:pt x="206" y="348"/>
                    </a:lnTo>
                    <a:lnTo>
                      <a:pt x="250" y="301"/>
                    </a:lnTo>
                    <a:lnTo>
                      <a:pt x="304" y="250"/>
                    </a:lnTo>
                    <a:lnTo>
                      <a:pt x="365" y="192"/>
                    </a:lnTo>
                    <a:lnTo>
                      <a:pt x="431" y="122"/>
                    </a:lnTo>
                    <a:lnTo>
                      <a:pt x="507" y="46"/>
                    </a:lnTo>
                    <a:lnTo>
                      <a:pt x="507" y="46"/>
                    </a:lnTo>
                    <a:lnTo>
                      <a:pt x="524" y="29"/>
                    </a:lnTo>
                    <a:lnTo>
                      <a:pt x="539" y="15"/>
                    </a:lnTo>
                    <a:lnTo>
                      <a:pt x="553" y="5"/>
                    </a:lnTo>
                    <a:lnTo>
                      <a:pt x="563" y="2"/>
                    </a:lnTo>
                    <a:lnTo>
                      <a:pt x="577" y="0"/>
                    </a:lnTo>
                    <a:lnTo>
                      <a:pt x="592" y="2"/>
                    </a:lnTo>
                    <a:lnTo>
                      <a:pt x="611" y="5"/>
                    </a:lnTo>
                    <a:lnTo>
                      <a:pt x="635" y="13"/>
                    </a:lnTo>
                    <a:lnTo>
                      <a:pt x="635" y="13"/>
                    </a:lnTo>
                    <a:lnTo>
                      <a:pt x="657" y="20"/>
                    </a:lnTo>
                    <a:lnTo>
                      <a:pt x="694" y="33"/>
                    </a:lnTo>
                    <a:lnTo>
                      <a:pt x="748" y="52"/>
                    </a:lnTo>
                    <a:lnTo>
                      <a:pt x="816" y="70"/>
                    </a:lnTo>
                    <a:lnTo>
                      <a:pt x="894" y="98"/>
                    </a:lnTo>
                    <a:lnTo>
                      <a:pt x="979" y="122"/>
                    </a:lnTo>
                    <a:lnTo>
                      <a:pt x="1068" y="150"/>
                    </a:lnTo>
                    <a:lnTo>
                      <a:pt x="1158" y="177"/>
                    </a:lnTo>
                    <a:lnTo>
                      <a:pt x="1249" y="205"/>
                    </a:lnTo>
                    <a:lnTo>
                      <a:pt x="1340" y="233"/>
                    </a:lnTo>
                    <a:lnTo>
                      <a:pt x="1423" y="259"/>
                    </a:lnTo>
                    <a:lnTo>
                      <a:pt x="1500" y="281"/>
                    </a:lnTo>
                    <a:lnTo>
                      <a:pt x="1567" y="307"/>
                    </a:lnTo>
                    <a:lnTo>
                      <a:pt x="1621" y="324"/>
                    </a:lnTo>
                    <a:lnTo>
                      <a:pt x="1660" y="335"/>
                    </a:lnTo>
                    <a:lnTo>
                      <a:pt x="1682" y="342"/>
                    </a:lnTo>
                    <a:lnTo>
                      <a:pt x="1682" y="342"/>
                    </a:lnTo>
                    <a:lnTo>
                      <a:pt x="1717" y="361"/>
                    </a:lnTo>
                    <a:lnTo>
                      <a:pt x="1732" y="375"/>
                    </a:lnTo>
                    <a:lnTo>
                      <a:pt x="1726" y="390"/>
                    </a:lnTo>
                    <a:lnTo>
                      <a:pt x="1715" y="405"/>
                    </a:lnTo>
                    <a:lnTo>
                      <a:pt x="1715" y="405"/>
                    </a:lnTo>
                    <a:lnTo>
                      <a:pt x="1700" y="420"/>
                    </a:lnTo>
                    <a:lnTo>
                      <a:pt x="1673" y="444"/>
                    </a:lnTo>
                    <a:lnTo>
                      <a:pt x="1643" y="472"/>
                    </a:lnTo>
                    <a:lnTo>
                      <a:pt x="1606" y="505"/>
                    </a:lnTo>
                    <a:lnTo>
                      <a:pt x="1567" y="546"/>
                    </a:lnTo>
                    <a:lnTo>
                      <a:pt x="1523" y="588"/>
                    </a:lnTo>
                    <a:lnTo>
                      <a:pt x="1478" y="631"/>
                    </a:lnTo>
                    <a:lnTo>
                      <a:pt x="1434" y="679"/>
                    </a:lnTo>
                    <a:lnTo>
                      <a:pt x="1386" y="727"/>
                    </a:lnTo>
                    <a:lnTo>
                      <a:pt x="1341" y="768"/>
                    </a:lnTo>
                    <a:lnTo>
                      <a:pt x="1299" y="814"/>
                    </a:lnTo>
                    <a:lnTo>
                      <a:pt x="1260" y="855"/>
                    </a:lnTo>
                    <a:lnTo>
                      <a:pt x="1227" y="890"/>
                    </a:lnTo>
                    <a:lnTo>
                      <a:pt x="1199" y="925"/>
                    </a:lnTo>
                    <a:lnTo>
                      <a:pt x="1173" y="949"/>
                    </a:lnTo>
                    <a:lnTo>
                      <a:pt x="1158" y="966"/>
                    </a:lnTo>
                    <a:lnTo>
                      <a:pt x="1158" y="966"/>
                    </a:lnTo>
                    <a:lnTo>
                      <a:pt x="1142" y="992"/>
                    </a:lnTo>
                    <a:lnTo>
                      <a:pt x="1119" y="1008"/>
                    </a:lnTo>
                    <a:lnTo>
                      <a:pt x="1103" y="1019"/>
                    </a:lnTo>
                    <a:lnTo>
                      <a:pt x="1092" y="1029"/>
                    </a:lnTo>
                    <a:lnTo>
                      <a:pt x="1081" y="1034"/>
                    </a:lnTo>
                    <a:lnTo>
                      <a:pt x="1071" y="1034"/>
                    </a:lnTo>
                    <a:lnTo>
                      <a:pt x="1069" y="1034"/>
                    </a:lnTo>
                    <a:lnTo>
                      <a:pt x="1068" y="1034"/>
                    </a:lnTo>
                    <a:lnTo>
                      <a:pt x="1068" y="1034"/>
                    </a:lnTo>
                    <a:lnTo>
                      <a:pt x="1069" y="1043"/>
                    </a:lnTo>
                    <a:lnTo>
                      <a:pt x="1077" y="1064"/>
                    </a:lnTo>
                    <a:lnTo>
                      <a:pt x="1082" y="1095"/>
                    </a:lnTo>
                    <a:lnTo>
                      <a:pt x="1092" y="1130"/>
                    </a:lnTo>
                    <a:lnTo>
                      <a:pt x="1106" y="1169"/>
                    </a:lnTo>
                    <a:lnTo>
                      <a:pt x="1119" y="1204"/>
                    </a:lnTo>
                    <a:lnTo>
                      <a:pt x="1134" y="1232"/>
                    </a:lnTo>
                    <a:lnTo>
                      <a:pt x="1151" y="1249"/>
                    </a:lnTo>
                    <a:lnTo>
                      <a:pt x="1151" y="1249"/>
                    </a:lnTo>
                    <a:lnTo>
                      <a:pt x="1156" y="1243"/>
                    </a:lnTo>
                    <a:lnTo>
                      <a:pt x="1177" y="1223"/>
                    </a:lnTo>
                    <a:lnTo>
                      <a:pt x="1206" y="1193"/>
                    </a:lnTo>
                    <a:lnTo>
                      <a:pt x="1243" y="1154"/>
                    </a:lnTo>
                    <a:lnTo>
                      <a:pt x="1291" y="1108"/>
                    </a:lnTo>
                    <a:lnTo>
                      <a:pt x="1341" y="1054"/>
                    </a:lnTo>
                    <a:lnTo>
                      <a:pt x="1393" y="1001"/>
                    </a:lnTo>
                    <a:lnTo>
                      <a:pt x="1452" y="943"/>
                    </a:lnTo>
                    <a:lnTo>
                      <a:pt x="1508" y="882"/>
                    </a:lnTo>
                    <a:lnTo>
                      <a:pt x="1565" y="827"/>
                    </a:lnTo>
                    <a:lnTo>
                      <a:pt x="1619" y="770"/>
                    </a:lnTo>
                    <a:lnTo>
                      <a:pt x="1665" y="723"/>
                    </a:lnTo>
                    <a:lnTo>
                      <a:pt x="1708" y="679"/>
                    </a:lnTo>
                    <a:lnTo>
                      <a:pt x="1741" y="642"/>
                    </a:lnTo>
                    <a:lnTo>
                      <a:pt x="1765" y="616"/>
                    </a:lnTo>
                    <a:lnTo>
                      <a:pt x="1778" y="603"/>
                    </a:lnTo>
                    <a:lnTo>
                      <a:pt x="1778" y="603"/>
                    </a:lnTo>
                    <a:lnTo>
                      <a:pt x="1800" y="586"/>
                    </a:lnTo>
                    <a:lnTo>
                      <a:pt x="1811" y="597"/>
                    </a:lnTo>
                    <a:lnTo>
                      <a:pt x="1804" y="622"/>
                    </a:lnTo>
                    <a:lnTo>
                      <a:pt x="1789" y="651"/>
                    </a:lnTo>
                    <a:lnTo>
                      <a:pt x="1789" y="651"/>
                    </a:lnTo>
                    <a:lnTo>
                      <a:pt x="1732" y="703"/>
                    </a:lnTo>
                    <a:lnTo>
                      <a:pt x="1676" y="757"/>
                    </a:lnTo>
                    <a:lnTo>
                      <a:pt x="1624" y="810"/>
                    </a:lnTo>
                    <a:lnTo>
                      <a:pt x="1571" y="862"/>
                    </a:lnTo>
                    <a:lnTo>
                      <a:pt x="1523" y="916"/>
                    </a:lnTo>
                    <a:lnTo>
                      <a:pt x="1475" y="964"/>
                    </a:lnTo>
                    <a:lnTo>
                      <a:pt x="1434" y="1012"/>
                    </a:lnTo>
                    <a:lnTo>
                      <a:pt x="1391" y="1058"/>
                    </a:lnTo>
                    <a:lnTo>
                      <a:pt x="1351" y="1099"/>
                    </a:lnTo>
                    <a:lnTo>
                      <a:pt x="1317" y="1136"/>
                    </a:lnTo>
                    <a:lnTo>
                      <a:pt x="1288" y="1173"/>
                    </a:lnTo>
                    <a:lnTo>
                      <a:pt x="1260" y="1201"/>
                    </a:lnTo>
                    <a:lnTo>
                      <a:pt x="1238" y="1227"/>
                    </a:lnTo>
                    <a:lnTo>
                      <a:pt x="1217" y="1243"/>
                    </a:lnTo>
                    <a:lnTo>
                      <a:pt x="1204" y="1254"/>
                    </a:lnTo>
                    <a:lnTo>
                      <a:pt x="1193" y="1256"/>
                    </a:lnTo>
                    <a:lnTo>
                      <a:pt x="1193" y="1256"/>
                    </a:lnTo>
                    <a:lnTo>
                      <a:pt x="1195" y="1269"/>
                    </a:lnTo>
                    <a:lnTo>
                      <a:pt x="1193" y="1282"/>
                    </a:lnTo>
                    <a:lnTo>
                      <a:pt x="1188" y="1293"/>
                    </a:lnTo>
                    <a:lnTo>
                      <a:pt x="1177" y="1302"/>
                    </a:lnTo>
                    <a:lnTo>
                      <a:pt x="1162" y="1308"/>
                    </a:lnTo>
                    <a:lnTo>
                      <a:pt x="1145" y="1308"/>
                    </a:lnTo>
                    <a:lnTo>
                      <a:pt x="1129" y="1302"/>
                    </a:lnTo>
                    <a:lnTo>
                      <a:pt x="1108" y="1293"/>
                    </a:lnTo>
                    <a:lnTo>
                      <a:pt x="1108" y="1293"/>
                    </a:lnTo>
                    <a:lnTo>
                      <a:pt x="1097" y="1288"/>
                    </a:lnTo>
                    <a:lnTo>
                      <a:pt x="1081" y="1277"/>
                    </a:lnTo>
                    <a:lnTo>
                      <a:pt x="1058" y="1264"/>
                    </a:lnTo>
                    <a:lnTo>
                      <a:pt x="1032" y="1254"/>
                    </a:lnTo>
                    <a:lnTo>
                      <a:pt x="1003" y="1241"/>
                    </a:lnTo>
                    <a:lnTo>
                      <a:pt x="970" y="1227"/>
                    </a:lnTo>
                    <a:lnTo>
                      <a:pt x="931" y="1210"/>
                    </a:lnTo>
                    <a:lnTo>
                      <a:pt x="888" y="1193"/>
                    </a:lnTo>
                    <a:lnTo>
                      <a:pt x="846" y="1175"/>
                    </a:lnTo>
                    <a:lnTo>
                      <a:pt x="801" y="1154"/>
                    </a:lnTo>
                    <a:lnTo>
                      <a:pt x="753" y="1134"/>
                    </a:lnTo>
                    <a:lnTo>
                      <a:pt x="707" y="1114"/>
                    </a:lnTo>
                    <a:lnTo>
                      <a:pt x="659" y="1095"/>
                    </a:lnTo>
                    <a:lnTo>
                      <a:pt x="611" y="1077"/>
                    </a:lnTo>
                    <a:lnTo>
                      <a:pt x="563" y="1058"/>
                    </a:lnTo>
                    <a:lnTo>
                      <a:pt x="516" y="103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Line 12"/>
              <p:cNvSpPr>
                <a:spLocks noChangeShapeType="1"/>
              </p:cNvSpPr>
              <p:nvPr/>
            </p:nvSpPr>
            <p:spPr bwMode="auto">
              <a:xfrm>
                <a:off x="2593" y="3849"/>
                <a:ext cx="504" cy="19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Line 13"/>
              <p:cNvSpPr>
                <a:spLocks noChangeShapeType="1"/>
              </p:cNvSpPr>
              <p:nvPr/>
            </p:nvSpPr>
            <p:spPr bwMode="auto">
              <a:xfrm flipH="1">
                <a:off x="3114" y="3806"/>
                <a:ext cx="317" cy="3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0" name="Line 14"/>
              <p:cNvSpPr>
                <a:spLocks noChangeShapeType="1"/>
              </p:cNvSpPr>
              <p:nvPr/>
            </p:nvSpPr>
            <p:spPr bwMode="auto">
              <a:xfrm flipV="1">
                <a:off x="3121" y="3863"/>
                <a:ext cx="271" cy="2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1" name="Line 15"/>
              <p:cNvSpPr>
                <a:spLocks noChangeShapeType="1"/>
              </p:cNvSpPr>
              <p:nvPr/>
            </p:nvSpPr>
            <p:spPr bwMode="auto">
              <a:xfrm flipV="1">
                <a:off x="3127" y="3989"/>
                <a:ext cx="159" cy="1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2" name="Freeform 16"/>
              <p:cNvSpPr>
                <a:spLocks/>
              </p:cNvSpPr>
              <p:nvPr/>
            </p:nvSpPr>
            <p:spPr bwMode="auto">
              <a:xfrm>
                <a:off x="3238" y="3935"/>
                <a:ext cx="191" cy="166"/>
              </a:xfrm>
              <a:custGeom>
                <a:avLst/>
                <a:gdLst>
                  <a:gd name="T0" fmla="*/ 122 w 382"/>
                  <a:gd name="T1" fmla="*/ 0 h 331"/>
                  <a:gd name="T2" fmla="*/ 0 w 382"/>
                  <a:gd name="T3" fmla="*/ 130 h 331"/>
                  <a:gd name="T4" fmla="*/ 20 w 382"/>
                  <a:gd name="T5" fmla="*/ 135 h 331"/>
                  <a:gd name="T6" fmla="*/ 53 w 382"/>
                  <a:gd name="T7" fmla="*/ 155 h 331"/>
                  <a:gd name="T8" fmla="*/ 94 w 382"/>
                  <a:gd name="T9" fmla="*/ 178 h 331"/>
                  <a:gd name="T10" fmla="*/ 133 w 382"/>
                  <a:gd name="T11" fmla="*/ 205 h 331"/>
                  <a:gd name="T12" fmla="*/ 172 w 382"/>
                  <a:gd name="T13" fmla="*/ 237 h 331"/>
                  <a:gd name="T14" fmla="*/ 205 w 382"/>
                  <a:gd name="T15" fmla="*/ 266 h 331"/>
                  <a:gd name="T16" fmla="*/ 231 w 382"/>
                  <a:gd name="T17" fmla="*/ 302 h 331"/>
                  <a:gd name="T18" fmla="*/ 244 w 382"/>
                  <a:gd name="T19" fmla="*/ 331 h 331"/>
                  <a:gd name="T20" fmla="*/ 253 w 382"/>
                  <a:gd name="T21" fmla="*/ 300 h 331"/>
                  <a:gd name="T22" fmla="*/ 259 w 382"/>
                  <a:gd name="T23" fmla="*/ 250 h 331"/>
                  <a:gd name="T24" fmla="*/ 255 w 382"/>
                  <a:gd name="T25" fmla="*/ 202 h 331"/>
                  <a:gd name="T26" fmla="*/ 244 w 382"/>
                  <a:gd name="T27" fmla="*/ 174 h 331"/>
                  <a:gd name="T28" fmla="*/ 260 w 382"/>
                  <a:gd name="T29" fmla="*/ 174 h 331"/>
                  <a:gd name="T30" fmla="*/ 281 w 382"/>
                  <a:gd name="T31" fmla="*/ 174 h 331"/>
                  <a:gd name="T32" fmla="*/ 301 w 382"/>
                  <a:gd name="T33" fmla="*/ 174 h 331"/>
                  <a:gd name="T34" fmla="*/ 320 w 382"/>
                  <a:gd name="T35" fmla="*/ 178 h 331"/>
                  <a:gd name="T36" fmla="*/ 338 w 382"/>
                  <a:gd name="T37" fmla="*/ 179 h 331"/>
                  <a:gd name="T38" fmla="*/ 360 w 382"/>
                  <a:gd name="T39" fmla="*/ 185 h 331"/>
                  <a:gd name="T40" fmla="*/ 373 w 382"/>
                  <a:gd name="T41" fmla="*/ 194 h 331"/>
                  <a:gd name="T42" fmla="*/ 382 w 382"/>
                  <a:gd name="T43" fmla="*/ 207 h 331"/>
                  <a:gd name="T44" fmla="*/ 373 w 382"/>
                  <a:gd name="T45" fmla="*/ 185 h 331"/>
                  <a:gd name="T46" fmla="*/ 355 w 382"/>
                  <a:gd name="T47" fmla="*/ 157 h 331"/>
                  <a:gd name="T48" fmla="*/ 325 w 382"/>
                  <a:gd name="T49" fmla="*/ 118 h 331"/>
                  <a:gd name="T50" fmla="*/ 292 w 382"/>
                  <a:gd name="T51" fmla="*/ 81 h 331"/>
                  <a:gd name="T52" fmla="*/ 253 w 382"/>
                  <a:gd name="T53" fmla="*/ 50 h 331"/>
                  <a:gd name="T54" fmla="*/ 210 w 382"/>
                  <a:gd name="T55" fmla="*/ 20 h 331"/>
                  <a:gd name="T56" fmla="*/ 166 w 382"/>
                  <a:gd name="T57" fmla="*/ 4 h 331"/>
                  <a:gd name="T58" fmla="*/ 122 w 382"/>
                  <a:gd name="T59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2" h="331">
                    <a:moveTo>
                      <a:pt x="122" y="0"/>
                    </a:moveTo>
                    <a:lnTo>
                      <a:pt x="0" y="130"/>
                    </a:lnTo>
                    <a:lnTo>
                      <a:pt x="20" y="135"/>
                    </a:lnTo>
                    <a:lnTo>
                      <a:pt x="53" y="155"/>
                    </a:lnTo>
                    <a:lnTo>
                      <a:pt x="94" y="178"/>
                    </a:lnTo>
                    <a:lnTo>
                      <a:pt x="133" y="205"/>
                    </a:lnTo>
                    <a:lnTo>
                      <a:pt x="172" y="237"/>
                    </a:lnTo>
                    <a:lnTo>
                      <a:pt x="205" y="266"/>
                    </a:lnTo>
                    <a:lnTo>
                      <a:pt x="231" y="302"/>
                    </a:lnTo>
                    <a:lnTo>
                      <a:pt x="244" y="331"/>
                    </a:lnTo>
                    <a:lnTo>
                      <a:pt x="253" y="300"/>
                    </a:lnTo>
                    <a:lnTo>
                      <a:pt x="259" y="250"/>
                    </a:lnTo>
                    <a:lnTo>
                      <a:pt x="255" y="202"/>
                    </a:lnTo>
                    <a:lnTo>
                      <a:pt x="244" y="174"/>
                    </a:lnTo>
                    <a:lnTo>
                      <a:pt x="260" y="174"/>
                    </a:lnTo>
                    <a:lnTo>
                      <a:pt x="281" y="174"/>
                    </a:lnTo>
                    <a:lnTo>
                      <a:pt x="301" y="174"/>
                    </a:lnTo>
                    <a:lnTo>
                      <a:pt x="320" y="178"/>
                    </a:lnTo>
                    <a:lnTo>
                      <a:pt x="338" y="179"/>
                    </a:lnTo>
                    <a:lnTo>
                      <a:pt x="360" y="185"/>
                    </a:lnTo>
                    <a:lnTo>
                      <a:pt x="373" y="194"/>
                    </a:lnTo>
                    <a:lnTo>
                      <a:pt x="382" y="207"/>
                    </a:lnTo>
                    <a:lnTo>
                      <a:pt x="373" y="185"/>
                    </a:lnTo>
                    <a:lnTo>
                      <a:pt x="355" y="157"/>
                    </a:lnTo>
                    <a:lnTo>
                      <a:pt x="325" y="118"/>
                    </a:lnTo>
                    <a:lnTo>
                      <a:pt x="292" y="81"/>
                    </a:lnTo>
                    <a:lnTo>
                      <a:pt x="253" y="50"/>
                    </a:lnTo>
                    <a:lnTo>
                      <a:pt x="210" y="20"/>
                    </a:lnTo>
                    <a:lnTo>
                      <a:pt x="166" y="4"/>
                    </a:lnTo>
                    <a:lnTo>
                      <a:pt x="12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3" name="Freeform 17"/>
              <p:cNvSpPr>
                <a:spLocks/>
              </p:cNvSpPr>
              <p:nvPr/>
            </p:nvSpPr>
            <p:spPr bwMode="auto">
              <a:xfrm>
                <a:off x="3238" y="3935"/>
                <a:ext cx="191" cy="166"/>
              </a:xfrm>
              <a:custGeom>
                <a:avLst/>
                <a:gdLst>
                  <a:gd name="T0" fmla="*/ 122 w 382"/>
                  <a:gd name="T1" fmla="*/ 0 h 331"/>
                  <a:gd name="T2" fmla="*/ 0 w 382"/>
                  <a:gd name="T3" fmla="*/ 130 h 331"/>
                  <a:gd name="T4" fmla="*/ 20 w 382"/>
                  <a:gd name="T5" fmla="*/ 135 h 331"/>
                  <a:gd name="T6" fmla="*/ 53 w 382"/>
                  <a:gd name="T7" fmla="*/ 155 h 331"/>
                  <a:gd name="T8" fmla="*/ 94 w 382"/>
                  <a:gd name="T9" fmla="*/ 178 h 331"/>
                  <a:gd name="T10" fmla="*/ 133 w 382"/>
                  <a:gd name="T11" fmla="*/ 205 h 331"/>
                  <a:gd name="T12" fmla="*/ 172 w 382"/>
                  <a:gd name="T13" fmla="*/ 237 h 331"/>
                  <a:gd name="T14" fmla="*/ 205 w 382"/>
                  <a:gd name="T15" fmla="*/ 266 h 331"/>
                  <a:gd name="T16" fmla="*/ 231 w 382"/>
                  <a:gd name="T17" fmla="*/ 302 h 331"/>
                  <a:gd name="T18" fmla="*/ 244 w 382"/>
                  <a:gd name="T19" fmla="*/ 331 h 331"/>
                  <a:gd name="T20" fmla="*/ 253 w 382"/>
                  <a:gd name="T21" fmla="*/ 300 h 331"/>
                  <a:gd name="T22" fmla="*/ 259 w 382"/>
                  <a:gd name="T23" fmla="*/ 250 h 331"/>
                  <a:gd name="T24" fmla="*/ 255 w 382"/>
                  <a:gd name="T25" fmla="*/ 202 h 331"/>
                  <a:gd name="T26" fmla="*/ 244 w 382"/>
                  <a:gd name="T27" fmla="*/ 174 h 331"/>
                  <a:gd name="T28" fmla="*/ 260 w 382"/>
                  <a:gd name="T29" fmla="*/ 174 h 331"/>
                  <a:gd name="T30" fmla="*/ 281 w 382"/>
                  <a:gd name="T31" fmla="*/ 174 h 331"/>
                  <a:gd name="T32" fmla="*/ 301 w 382"/>
                  <a:gd name="T33" fmla="*/ 174 h 331"/>
                  <a:gd name="T34" fmla="*/ 320 w 382"/>
                  <a:gd name="T35" fmla="*/ 178 h 331"/>
                  <a:gd name="T36" fmla="*/ 338 w 382"/>
                  <a:gd name="T37" fmla="*/ 179 h 331"/>
                  <a:gd name="T38" fmla="*/ 360 w 382"/>
                  <a:gd name="T39" fmla="*/ 185 h 331"/>
                  <a:gd name="T40" fmla="*/ 373 w 382"/>
                  <a:gd name="T41" fmla="*/ 194 h 331"/>
                  <a:gd name="T42" fmla="*/ 382 w 382"/>
                  <a:gd name="T43" fmla="*/ 207 h 331"/>
                  <a:gd name="T44" fmla="*/ 373 w 382"/>
                  <a:gd name="T45" fmla="*/ 185 h 331"/>
                  <a:gd name="T46" fmla="*/ 355 w 382"/>
                  <a:gd name="T47" fmla="*/ 157 h 331"/>
                  <a:gd name="T48" fmla="*/ 325 w 382"/>
                  <a:gd name="T49" fmla="*/ 118 h 331"/>
                  <a:gd name="T50" fmla="*/ 292 w 382"/>
                  <a:gd name="T51" fmla="*/ 81 h 331"/>
                  <a:gd name="T52" fmla="*/ 253 w 382"/>
                  <a:gd name="T53" fmla="*/ 50 h 331"/>
                  <a:gd name="T54" fmla="*/ 210 w 382"/>
                  <a:gd name="T55" fmla="*/ 20 h 331"/>
                  <a:gd name="T56" fmla="*/ 166 w 382"/>
                  <a:gd name="T57" fmla="*/ 4 h 331"/>
                  <a:gd name="T58" fmla="*/ 122 w 382"/>
                  <a:gd name="T59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2" h="331">
                    <a:moveTo>
                      <a:pt x="122" y="0"/>
                    </a:moveTo>
                    <a:lnTo>
                      <a:pt x="0" y="130"/>
                    </a:lnTo>
                    <a:lnTo>
                      <a:pt x="20" y="135"/>
                    </a:lnTo>
                    <a:lnTo>
                      <a:pt x="53" y="155"/>
                    </a:lnTo>
                    <a:lnTo>
                      <a:pt x="94" y="178"/>
                    </a:lnTo>
                    <a:lnTo>
                      <a:pt x="133" y="205"/>
                    </a:lnTo>
                    <a:lnTo>
                      <a:pt x="172" y="237"/>
                    </a:lnTo>
                    <a:lnTo>
                      <a:pt x="205" y="266"/>
                    </a:lnTo>
                    <a:lnTo>
                      <a:pt x="231" y="302"/>
                    </a:lnTo>
                    <a:lnTo>
                      <a:pt x="244" y="331"/>
                    </a:lnTo>
                    <a:lnTo>
                      <a:pt x="253" y="300"/>
                    </a:lnTo>
                    <a:lnTo>
                      <a:pt x="259" y="250"/>
                    </a:lnTo>
                    <a:lnTo>
                      <a:pt x="255" y="202"/>
                    </a:lnTo>
                    <a:lnTo>
                      <a:pt x="244" y="174"/>
                    </a:lnTo>
                    <a:lnTo>
                      <a:pt x="260" y="174"/>
                    </a:lnTo>
                    <a:lnTo>
                      <a:pt x="281" y="174"/>
                    </a:lnTo>
                    <a:lnTo>
                      <a:pt x="301" y="174"/>
                    </a:lnTo>
                    <a:lnTo>
                      <a:pt x="320" y="178"/>
                    </a:lnTo>
                    <a:lnTo>
                      <a:pt x="338" y="179"/>
                    </a:lnTo>
                    <a:lnTo>
                      <a:pt x="360" y="185"/>
                    </a:lnTo>
                    <a:lnTo>
                      <a:pt x="373" y="194"/>
                    </a:lnTo>
                    <a:lnTo>
                      <a:pt x="382" y="207"/>
                    </a:lnTo>
                    <a:lnTo>
                      <a:pt x="373" y="185"/>
                    </a:lnTo>
                    <a:lnTo>
                      <a:pt x="355" y="157"/>
                    </a:lnTo>
                    <a:lnTo>
                      <a:pt x="325" y="118"/>
                    </a:lnTo>
                    <a:lnTo>
                      <a:pt x="292" y="81"/>
                    </a:lnTo>
                    <a:lnTo>
                      <a:pt x="253" y="50"/>
                    </a:lnTo>
                    <a:lnTo>
                      <a:pt x="210" y="20"/>
                    </a:lnTo>
                    <a:lnTo>
                      <a:pt x="166" y="4"/>
                    </a:lnTo>
                    <a:lnTo>
                      <a:pt x="122" y="0"/>
                    </a:lnTo>
                    <a:close/>
                  </a:path>
                </a:pathLst>
              </a:custGeom>
              <a:solidFill>
                <a:srgbClr val="3F3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Freeform 18"/>
              <p:cNvSpPr>
                <a:spLocks/>
              </p:cNvSpPr>
              <p:nvPr/>
            </p:nvSpPr>
            <p:spPr bwMode="auto">
              <a:xfrm>
                <a:off x="3238" y="3935"/>
                <a:ext cx="191" cy="166"/>
              </a:xfrm>
              <a:custGeom>
                <a:avLst/>
                <a:gdLst>
                  <a:gd name="T0" fmla="*/ 122 w 382"/>
                  <a:gd name="T1" fmla="*/ 0 h 331"/>
                  <a:gd name="T2" fmla="*/ 0 w 382"/>
                  <a:gd name="T3" fmla="*/ 130 h 331"/>
                  <a:gd name="T4" fmla="*/ 0 w 382"/>
                  <a:gd name="T5" fmla="*/ 130 h 331"/>
                  <a:gd name="T6" fmla="*/ 20 w 382"/>
                  <a:gd name="T7" fmla="*/ 135 h 331"/>
                  <a:gd name="T8" fmla="*/ 53 w 382"/>
                  <a:gd name="T9" fmla="*/ 155 h 331"/>
                  <a:gd name="T10" fmla="*/ 94 w 382"/>
                  <a:gd name="T11" fmla="*/ 178 h 331"/>
                  <a:gd name="T12" fmla="*/ 133 w 382"/>
                  <a:gd name="T13" fmla="*/ 205 h 331"/>
                  <a:gd name="T14" fmla="*/ 172 w 382"/>
                  <a:gd name="T15" fmla="*/ 237 h 331"/>
                  <a:gd name="T16" fmla="*/ 205 w 382"/>
                  <a:gd name="T17" fmla="*/ 266 h 331"/>
                  <a:gd name="T18" fmla="*/ 231 w 382"/>
                  <a:gd name="T19" fmla="*/ 302 h 331"/>
                  <a:gd name="T20" fmla="*/ 244 w 382"/>
                  <a:gd name="T21" fmla="*/ 331 h 331"/>
                  <a:gd name="T22" fmla="*/ 244 w 382"/>
                  <a:gd name="T23" fmla="*/ 331 h 331"/>
                  <a:gd name="T24" fmla="*/ 253 w 382"/>
                  <a:gd name="T25" fmla="*/ 300 h 331"/>
                  <a:gd name="T26" fmla="*/ 259 w 382"/>
                  <a:gd name="T27" fmla="*/ 250 h 331"/>
                  <a:gd name="T28" fmla="*/ 255 w 382"/>
                  <a:gd name="T29" fmla="*/ 202 h 331"/>
                  <a:gd name="T30" fmla="*/ 244 w 382"/>
                  <a:gd name="T31" fmla="*/ 174 h 331"/>
                  <a:gd name="T32" fmla="*/ 244 w 382"/>
                  <a:gd name="T33" fmla="*/ 174 h 331"/>
                  <a:gd name="T34" fmla="*/ 260 w 382"/>
                  <a:gd name="T35" fmla="*/ 174 h 331"/>
                  <a:gd name="T36" fmla="*/ 281 w 382"/>
                  <a:gd name="T37" fmla="*/ 174 h 331"/>
                  <a:gd name="T38" fmla="*/ 301 w 382"/>
                  <a:gd name="T39" fmla="*/ 174 h 331"/>
                  <a:gd name="T40" fmla="*/ 320 w 382"/>
                  <a:gd name="T41" fmla="*/ 178 h 331"/>
                  <a:gd name="T42" fmla="*/ 338 w 382"/>
                  <a:gd name="T43" fmla="*/ 179 h 331"/>
                  <a:gd name="T44" fmla="*/ 360 w 382"/>
                  <a:gd name="T45" fmla="*/ 185 h 331"/>
                  <a:gd name="T46" fmla="*/ 373 w 382"/>
                  <a:gd name="T47" fmla="*/ 194 h 331"/>
                  <a:gd name="T48" fmla="*/ 382 w 382"/>
                  <a:gd name="T49" fmla="*/ 207 h 331"/>
                  <a:gd name="T50" fmla="*/ 382 w 382"/>
                  <a:gd name="T51" fmla="*/ 207 h 331"/>
                  <a:gd name="T52" fmla="*/ 373 w 382"/>
                  <a:gd name="T53" fmla="*/ 185 h 331"/>
                  <a:gd name="T54" fmla="*/ 355 w 382"/>
                  <a:gd name="T55" fmla="*/ 157 h 331"/>
                  <a:gd name="T56" fmla="*/ 325 w 382"/>
                  <a:gd name="T57" fmla="*/ 118 h 331"/>
                  <a:gd name="T58" fmla="*/ 292 w 382"/>
                  <a:gd name="T59" fmla="*/ 81 h 331"/>
                  <a:gd name="T60" fmla="*/ 253 w 382"/>
                  <a:gd name="T61" fmla="*/ 50 h 331"/>
                  <a:gd name="T62" fmla="*/ 210 w 382"/>
                  <a:gd name="T63" fmla="*/ 20 h 331"/>
                  <a:gd name="T64" fmla="*/ 166 w 382"/>
                  <a:gd name="T65" fmla="*/ 4 h 331"/>
                  <a:gd name="T66" fmla="*/ 122 w 382"/>
                  <a:gd name="T67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82" h="331">
                    <a:moveTo>
                      <a:pt x="122" y="0"/>
                    </a:moveTo>
                    <a:lnTo>
                      <a:pt x="0" y="130"/>
                    </a:lnTo>
                    <a:lnTo>
                      <a:pt x="0" y="130"/>
                    </a:lnTo>
                    <a:lnTo>
                      <a:pt x="20" y="135"/>
                    </a:lnTo>
                    <a:lnTo>
                      <a:pt x="53" y="155"/>
                    </a:lnTo>
                    <a:lnTo>
                      <a:pt x="94" y="178"/>
                    </a:lnTo>
                    <a:lnTo>
                      <a:pt x="133" y="205"/>
                    </a:lnTo>
                    <a:lnTo>
                      <a:pt x="172" y="237"/>
                    </a:lnTo>
                    <a:lnTo>
                      <a:pt x="205" y="266"/>
                    </a:lnTo>
                    <a:lnTo>
                      <a:pt x="231" y="302"/>
                    </a:lnTo>
                    <a:lnTo>
                      <a:pt x="244" y="331"/>
                    </a:lnTo>
                    <a:lnTo>
                      <a:pt x="244" y="331"/>
                    </a:lnTo>
                    <a:lnTo>
                      <a:pt x="253" y="300"/>
                    </a:lnTo>
                    <a:lnTo>
                      <a:pt x="259" y="250"/>
                    </a:lnTo>
                    <a:lnTo>
                      <a:pt x="255" y="202"/>
                    </a:lnTo>
                    <a:lnTo>
                      <a:pt x="244" y="174"/>
                    </a:lnTo>
                    <a:lnTo>
                      <a:pt x="244" y="174"/>
                    </a:lnTo>
                    <a:lnTo>
                      <a:pt x="260" y="174"/>
                    </a:lnTo>
                    <a:lnTo>
                      <a:pt x="281" y="174"/>
                    </a:lnTo>
                    <a:lnTo>
                      <a:pt x="301" y="174"/>
                    </a:lnTo>
                    <a:lnTo>
                      <a:pt x="320" y="178"/>
                    </a:lnTo>
                    <a:lnTo>
                      <a:pt x="338" y="179"/>
                    </a:lnTo>
                    <a:lnTo>
                      <a:pt x="360" y="185"/>
                    </a:lnTo>
                    <a:lnTo>
                      <a:pt x="373" y="194"/>
                    </a:lnTo>
                    <a:lnTo>
                      <a:pt x="382" y="207"/>
                    </a:lnTo>
                    <a:lnTo>
                      <a:pt x="382" y="207"/>
                    </a:lnTo>
                    <a:lnTo>
                      <a:pt x="373" y="185"/>
                    </a:lnTo>
                    <a:lnTo>
                      <a:pt x="355" y="157"/>
                    </a:lnTo>
                    <a:lnTo>
                      <a:pt x="325" y="118"/>
                    </a:lnTo>
                    <a:lnTo>
                      <a:pt x="292" y="81"/>
                    </a:lnTo>
                    <a:lnTo>
                      <a:pt x="253" y="50"/>
                    </a:lnTo>
                    <a:lnTo>
                      <a:pt x="210" y="20"/>
                    </a:lnTo>
                    <a:lnTo>
                      <a:pt x="166" y="4"/>
                    </a:lnTo>
                    <a:lnTo>
                      <a:pt x="122" y="0"/>
                    </a:lnTo>
                  </a:path>
                </a:pathLst>
              </a:cu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Freeform 19"/>
              <p:cNvSpPr>
                <a:spLocks/>
              </p:cNvSpPr>
              <p:nvPr/>
            </p:nvSpPr>
            <p:spPr bwMode="auto">
              <a:xfrm>
                <a:off x="2627" y="3866"/>
                <a:ext cx="199" cy="205"/>
              </a:xfrm>
              <a:custGeom>
                <a:avLst/>
                <a:gdLst>
                  <a:gd name="T0" fmla="*/ 397 w 397"/>
                  <a:gd name="T1" fmla="*/ 411 h 411"/>
                  <a:gd name="T2" fmla="*/ 336 w 397"/>
                  <a:gd name="T3" fmla="*/ 383 h 411"/>
                  <a:gd name="T4" fmla="*/ 290 w 397"/>
                  <a:gd name="T5" fmla="*/ 352 h 411"/>
                  <a:gd name="T6" fmla="*/ 259 w 397"/>
                  <a:gd name="T7" fmla="*/ 318 h 411"/>
                  <a:gd name="T8" fmla="*/ 235 w 397"/>
                  <a:gd name="T9" fmla="*/ 283 h 411"/>
                  <a:gd name="T10" fmla="*/ 218 w 397"/>
                  <a:gd name="T11" fmla="*/ 248 h 411"/>
                  <a:gd name="T12" fmla="*/ 205 w 397"/>
                  <a:gd name="T13" fmla="*/ 215 h 411"/>
                  <a:gd name="T14" fmla="*/ 194 w 397"/>
                  <a:gd name="T15" fmla="*/ 182 h 411"/>
                  <a:gd name="T16" fmla="*/ 179 w 397"/>
                  <a:gd name="T17" fmla="*/ 148 h 411"/>
                  <a:gd name="T18" fmla="*/ 164 w 397"/>
                  <a:gd name="T19" fmla="*/ 106 h 411"/>
                  <a:gd name="T20" fmla="*/ 170 w 397"/>
                  <a:gd name="T21" fmla="*/ 80 h 411"/>
                  <a:gd name="T22" fmla="*/ 188 w 397"/>
                  <a:gd name="T23" fmla="*/ 72 h 411"/>
                  <a:gd name="T24" fmla="*/ 212 w 397"/>
                  <a:gd name="T25" fmla="*/ 80 h 411"/>
                  <a:gd name="T26" fmla="*/ 48 w 397"/>
                  <a:gd name="T27" fmla="*/ 11 h 411"/>
                  <a:gd name="T28" fmla="*/ 22 w 397"/>
                  <a:gd name="T29" fmla="*/ 0 h 411"/>
                  <a:gd name="T30" fmla="*/ 5 w 397"/>
                  <a:gd name="T31" fmla="*/ 11 h 411"/>
                  <a:gd name="T32" fmla="*/ 0 w 397"/>
                  <a:gd name="T33" fmla="*/ 37 h 411"/>
                  <a:gd name="T34" fmla="*/ 14 w 397"/>
                  <a:gd name="T35" fmla="*/ 80 h 411"/>
                  <a:gd name="T36" fmla="*/ 27 w 397"/>
                  <a:gd name="T37" fmla="*/ 113 h 411"/>
                  <a:gd name="T38" fmla="*/ 38 w 397"/>
                  <a:gd name="T39" fmla="*/ 145 h 411"/>
                  <a:gd name="T40" fmla="*/ 53 w 397"/>
                  <a:gd name="T41" fmla="*/ 182 h 411"/>
                  <a:gd name="T42" fmla="*/ 70 w 397"/>
                  <a:gd name="T43" fmla="*/ 215 h 411"/>
                  <a:gd name="T44" fmla="*/ 92 w 397"/>
                  <a:gd name="T45" fmla="*/ 252 h 411"/>
                  <a:gd name="T46" fmla="*/ 125 w 397"/>
                  <a:gd name="T47" fmla="*/ 283 h 411"/>
                  <a:gd name="T48" fmla="*/ 170 w 397"/>
                  <a:gd name="T49" fmla="*/ 318 h 411"/>
                  <a:gd name="T50" fmla="*/ 229 w 397"/>
                  <a:gd name="T51" fmla="*/ 346 h 411"/>
                  <a:gd name="T52" fmla="*/ 397 w 397"/>
                  <a:gd name="T53" fmla="*/ 411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97" h="411">
                    <a:moveTo>
                      <a:pt x="397" y="411"/>
                    </a:moveTo>
                    <a:lnTo>
                      <a:pt x="336" y="383"/>
                    </a:lnTo>
                    <a:lnTo>
                      <a:pt x="290" y="352"/>
                    </a:lnTo>
                    <a:lnTo>
                      <a:pt x="259" y="318"/>
                    </a:lnTo>
                    <a:lnTo>
                      <a:pt x="235" y="283"/>
                    </a:lnTo>
                    <a:lnTo>
                      <a:pt x="218" y="248"/>
                    </a:lnTo>
                    <a:lnTo>
                      <a:pt x="205" y="215"/>
                    </a:lnTo>
                    <a:lnTo>
                      <a:pt x="194" y="182"/>
                    </a:lnTo>
                    <a:lnTo>
                      <a:pt x="179" y="148"/>
                    </a:lnTo>
                    <a:lnTo>
                      <a:pt x="164" y="106"/>
                    </a:lnTo>
                    <a:lnTo>
                      <a:pt x="170" y="80"/>
                    </a:lnTo>
                    <a:lnTo>
                      <a:pt x="188" y="72"/>
                    </a:lnTo>
                    <a:lnTo>
                      <a:pt x="212" y="80"/>
                    </a:lnTo>
                    <a:lnTo>
                      <a:pt x="48" y="11"/>
                    </a:lnTo>
                    <a:lnTo>
                      <a:pt x="22" y="0"/>
                    </a:lnTo>
                    <a:lnTo>
                      <a:pt x="5" y="11"/>
                    </a:lnTo>
                    <a:lnTo>
                      <a:pt x="0" y="37"/>
                    </a:lnTo>
                    <a:lnTo>
                      <a:pt x="14" y="80"/>
                    </a:lnTo>
                    <a:lnTo>
                      <a:pt x="27" y="113"/>
                    </a:lnTo>
                    <a:lnTo>
                      <a:pt x="38" y="145"/>
                    </a:lnTo>
                    <a:lnTo>
                      <a:pt x="53" y="182"/>
                    </a:lnTo>
                    <a:lnTo>
                      <a:pt x="70" y="215"/>
                    </a:lnTo>
                    <a:lnTo>
                      <a:pt x="92" y="252"/>
                    </a:lnTo>
                    <a:lnTo>
                      <a:pt x="125" y="283"/>
                    </a:lnTo>
                    <a:lnTo>
                      <a:pt x="170" y="318"/>
                    </a:lnTo>
                    <a:lnTo>
                      <a:pt x="229" y="346"/>
                    </a:lnTo>
                    <a:lnTo>
                      <a:pt x="397" y="41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Freeform 20"/>
              <p:cNvSpPr>
                <a:spLocks/>
              </p:cNvSpPr>
              <p:nvPr/>
            </p:nvSpPr>
            <p:spPr bwMode="auto">
              <a:xfrm>
                <a:off x="2627" y="3866"/>
                <a:ext cx="199" cy="205"/>
              </a:xfrm>
              <a:custGeom>
                <a:avLst/>
                <a:gdLst>
                  <a:gd name="T0" fmla="*/ 397 w 397"/>
                  <a:gd name="T1" fmla="*/ 411 h 411"/>
                  <a:gd name="T2" fmla="*/ 397 w 397"/>
                  <a:gd name="T3" fmla="*/ 411 h 411"/>
                  <a:gd name="T4" fmla="*/ 336 w 397"/>
                  <a:gd name="T5" fmla="*/ 383 h 411"/>
                  <a:gd name="T6" fmla="*/ 290 w 397"/>
                  <a:gd name="T7" fmla="*/ 352 h 411"/>
                  <a:gd name="T8" fmla="*/ 259 w 397"/>
                  <a:gd name="T9" fmla="*/ 318 h 411"/>
                  <a:gd name="T10" fmla="*/ 235 w 397"/>
                  <a:gd name="T11" fmla="*/ 283 h 411"/>
                  <a:gd name="T12" fmla="*/ 218 w 397"/>
                  <a:gd name="T13" fmla="*/ 248 h 411"/>
                  <a:gd name="T14" fmla="*/ 205 w 397"/>
                  <a:gd name="T15" fmla="*/ 215 h 411"/>
                  <a:gd name="T16" fmla="*/ 194 w 397"/>
                  <a:gd name="T17" fmla="*/ 182 h 411"/>
                  <a:gd name="T18" fmla="*/ 179 w 397"/>
                  <a:gd name="T19" fmla="*/ 148 h 411"/>
                  <a:gd name="T20" fmla="*/ 179 w 397"/>
                  <a:gd name="T21" fmla="*/ 148 h 411"/>
                  <a:gd name="T22" fmla="*/ 164 w 397"/>
                  <a:gd name="T23" fmla="*/ 106 h 411"/>
                  <a:gd name="T24" fmla="*/ 170 w 397"/>
                  <a:gd name="T25" fmla="*/ 80 h 411"/>
                  <a:gd name="T26" fmla="*/ 188 w 397"/>
                  <a:gd name="T27" fmla="*/ 72 h 411"/>
                  <a:gd name="T28" fmla="*/ 212 w 397"/>
                  <a:gd name="T29" fmla="*/ 80 h 411"/>
                  <a:gd name="T30" fmla="*/ 48 w 397"/>
                  <a:gd name="T31" fmla="*/ 11 h 411"/>
                  <a:gd name="T32" fmla="*/ 48 w 397"/>
                  <a:gd name="T33" fmla="*/ 11 h 411"/>
                  <a:gd name="T34" fmla="*/ 22 w 397"/>
                  <a:gd name="T35" fmla="*/ 0 h 411"/>
                  <a:gd name="T36" fmla="*/ 5 w 397"/>
                  <a:gd name="T37" fmla="*/ 11 h 411"/>
                  <a:gd name="T38" fmla="*/ 0 w 397"/>
                  <a:gd name="T39" fmla="*/ 37 h 411"/>
                  <a:gd name="T40" fmla="*/ 14 w 397"/>
                  <a:gd name="T41" fmla="*/ 80 h 411"/>
                  <a:gd name="T42" fmla="*/ 14 w 397"/>
                  <a:gd name="T43" fmla="*/ 80 h 411"/>
                  <a:gd name="T44" fmla="*/ 27 w 397"/>
                  <a:gd name="T45" fmla="*/ 113 h 411"/>
                  <a:gd name="T46" fmla="*/ 38 w 397"/>
                  <a:gd name="T47" fmla="*/ 145 h 411"/>
                  <a:gd name="T48" fmla="*/ 53 w 397"/>
                  <a:gd name="T49" fmla="*/ 182 h 411"/>
                  <a:gd name="T50" fmla="*/ 70 w 397"/>
                  <a:gd name="T51" fmla="*/ 215 h 411"/>
                  <a:gd name="T52" fmla="*/ 92 w 397"/>
                  <a:gd name="T53" fmla="*/ 252 h 411"/>
                  <a:gd name="T54" fmla="*/ 125 w 397"/>
                  <a:gd name="T55" fmla="*/ 283 h 411"/>
                  <a:gd name="T56" fmla="*/ 170 w 397"/>
                  <a:gd name="T57" fmla="*/ 318 h 411"/>
                  <a:gd name="T58" fmla="*/ 229 w 397"/>
                  <a:gd name="T59" fmla="*/ 346 h 411"/>
                  <a:gd name="T60" fmla="*/ 397 w 397"/>
                  <a:gd name="T61" fmla="*/ 411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97" h="411">
                    <a:moveTo>
                      <a:pt x="397" y="411"/>
                    </a:moveTo>
                    <a:lnTo>
                      <a:pt x="397" y="411"/>
                    </a:lnTo>
                    <a:lnTo>
                      <a:pt x="336" y="383"/>
                    </a:lnTo>
                    <a:lnTo>
                      <a:pt x="290" y="352"/>
                    </a:lnTo>
                    <a:lnTo>
                      <a:pt x="259" y="318"/>
                    </a:lnTo>
                    <a:lnTo>
                      <a:pt x="235" y="283"/>
                    </a:lnTo>
                    <a:lnTo>
                      <a:pt x="218" y="248"/>
                    </a:lnTo>
                    <a:lnTo>
                      <a:pt x="205" y="215"/>
                    </a:lnTo>
                    <a:lnTo>
                      <a:pt x="194" y="182"/>
                    </a:lnTo>
                    <a:lnTo>
                      <a:pt x="179" y="148"/>
                    </a:lnTo>
                    <a:lnTo>
                      <a:pt x="179" y="148"/>
                    </a:lnTo>
                    <a:lnTo>
                      <a:pt x="164" y="106"/>
                    </a:lnTo>
                    <a:lnTo>
                      <a:pt x="170" y="80"/>
                    </a:lnTo>
                    <a:lnTo>
                      <a:pt x="188" y="72"/>
                    </a:lnTo>
                    <a:lnTo>
                      <a:pt x="212" y="80"/>
                    </a:lnTo>
                    <a:lnTo>
                      <a:pt x="48" y="11"/>
                    </a:lnTo>
                    <a:lnTo>
                      <a:pt x="48" y="11"/>
                    </a:lnTo>
                    <a:lnTo>
                      <a:pt x="22" y="0"/>
                    </a:lnTo>
                    <a:lnTo>
                      <a:pt x="5" y="11"/>
                    </a:lnTo>
                    <a:lnTo>
                      <a:pt x="0" y="37"/>
                    </a:lnTo>
                    <a:lnTo>
                      <a:pt x="14" y="80"/>
                    </a:lnTo>
                    <a:lnTo>
                      <a:pt x="14" y="80"/>
                    </a:lnTo>
                    <a:lnTo>
                      <a:pt x="27" y="113"/>
                    </a:lnTo>
                    <a:lnTo>
                      <a:pt x="38" y="145"/>
                    </a:lnTo>
                    <a:lnTo>
                      <a:pt x="53" y="182"/>
                    </a:lnTo>
                    <a:lnTo>
                      <a:pt x="70" y="215"/>
                    </a:lnTo>
                    <a:lnTo>
                      <a:pt x="92" y="252"/>
                    </a:lnTo>
                    <a:lnTo>
                      <a:pt x="125" y="283"/>
                    </a:lnTo>
                    <a:lnTo>
                      <a:pt x="170" y="318"/>
                    </a:lnTo>
                    <a:lnTo>
                      <a:pt x="229" y="346"/>
                    </a:lnTo>
                    <a:lnTo>
                      <a:pt x="397" y="4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7" name="Freeform 21"/>
              <p:cNvSpPr>
                <a:spLocks/>
              </p:cNvSpPr>
              <p:nvPr/>
            </p:nvSpPr>
            <p:spPr bwMode="auto">
              <a:xfrm>
                <a:off x="2671" y="3474"/>
                <a:ext cx="876" cy="455"/>
              </a:xfrm>
              <a:custGeom>
                <a:avLst/>
                <a:gdLst>
                  <a:gd name="T0" fmla="*/ 55 w 1751"/>
                  <a:gd name="T1" fmla="*/ 102 h 911"/>
                  <a:gd name="T2" fmla="*/ 20 w 1751"/>
                  <a:gd name="T3" fmla="*/ 145 h 911"/>
                  <a:gd name="T4" fmla="*/ 14 w 1751"/>
                  <a:gd name="T5" fmla="*/ 204 h 911"/>
                  <a:gd name="T6" fmla="*/ 79 w 1751"/>
                  <a:gd name="T7" fmla="*/ 422 h 911"/>
                  <a:gd name="T8" fmla="*/ 160 w 1751"/>
                  <a:gd name="T9" fmla="*/ 687 h 911"/>
                  <a:gd name="T10" fmla="*/ 223 w 1751"/>
                  <a:gd name="T11" fmla="*/ 885 h 911"/>
                  <a:gd name="T12" fmla="*/ 249 w 1751"/>
                  <a:gd name="T13" fmla="*/ 911 h 911"/>
                  <a:gd name="T14" fmla="*/ 296 w 1751"/>
                  <a:gd name="T15" fmla="*/ 907 h 911"/>
                  <a:gd name="T16" fmla="*/ 366 w 1751"/>
                  <a:gd name="T17" fmla="*/ 896 h 911"/>
                  <a:gd name="T18" fmla="*/ 445 w 1751"/>
                  <a:gd name="T19" fmla="*/ 885 h 911"/>
                  <a:gd name="T20" fmla="*/ 527 w 1751"/>
                  <a:gd name="T21" fmla="*/ 870 h 911"/>
                  <a:gd name="T22" fmla="*/ 606 w 1751"/>
                  <a:gd name="T23" fmla="*/ 852 h 911"/>
                  <a:gd name="T24" fmla="*/ 677 w 1751"/>
                  <a:gd name="T25" fmla="*/ 833 h 911"/>
                  <a:gd name="T26" fmla="*/ 730 w 1751"/>
                  <a:gd name="T27" fmla="*/ 811 h 911"/>
                  <a:gd name="T28" fmla="*/ 778 w 1751"/>
                  <a:gd name="T29" fmla="*/ 789 h 911"/>
                  <a:gd name="T30" fmla="*/ 825 w 1751"/>
                  <a:gd name="T31" fmla="*/ 778 h 911"/>
                  <a:gd name="T32" fmla="*/ 860 w 1751"/>
                  <a:gd name="T33" fmla="*/ 789 h 911"/>
                  <a:gd name="T34" fmla="*/ 871 w 1751"/>
                  <a:gd name="T35" fmla="*/ 815 h 911"/>
                  <a:gd name="T36" fmla="*/ 897 w 1751"/>
                  <a:gd name="T37" fmla="*/ 828 h 911"/>
                  <a:gd name="T38" fmla="*/ 971 w 1751"/>
                  <a:gd name="T39" fmla="*/ 820 h 911"/>
                  <a:gd name="T40" fmla="*/ 1052 w 1751"/>
                  <a:gd name="T41" fmla="*/ 815 h 911"/>
                  <a:gd name="T42" fmla="*/ 1109 w 1751"/>
                  <a:gd name="T43" fmla="*/ 811 h 911"/>
                  <a:gd name="T44" fmla="*/ 1122 w 1751"/>
                  <a:gd name="T45" fmla="*/ 798 h 911"/>
                  <a:gd name="T46" fmla="*/ 1141 w 1751"/>
                  <a:gd name="T47" fmla="*/ 774 h 911"/>
                  <a:gd name="T48" fmla="*/ 1171 w 1751"/>
                  <a:gd name="T49" fmla="*/ 759 h 911"/>
                  <a:gd name="T50" fmla="*/ 1209 w 1751"/>
                  <a:gd name="T51" fmla="*/ 761 h 911"/>
                  <a:gd name="T52" fmla="*/ 1250 w 1751"/>
                  <a:gd name="T53" fmla="*/ 774 h 911"/>
                  <a:gd name="T54" fmla="*/ 1302 w 1751"/>
                  <a:gd name="T55" fmla="*/ 783 h 911"/>
                  <a:gd name="T56" fmla="*/ 1376 w 1751"/>
                  <a:gd name="T57" fmla="*/ 785 h 911"/>
                  <a:gd name="T58" fmla="*/ 1459 w 1751"/>
                  <a:gd name="T59" fmla="*/ 785 h 911"/>
                  <a:gd name="T60" fmla="*/ 1546 w 1751"/>
                  <a:gd name="T61" fmla="*/ 783 h 911"/>
                  <a:gd name="T62" fmla="*/ 1627 w 1751"/>
                  <a:gd name="T63" fmla="*/ 780 h 911"/>
                  <a:gd name="T64" fmla="*/ 1694 w 1751"/>
                  <a:gd name="T65" fmla="*/ 774 h 911"/>
                  <a:gd name="T66" fmla="*/ 1740 w 1751"/>
                  <a:gd name="T67" fmla="*/ 772 h 911"/>
                  <a:gd name="T68" fmla="*/ 1746 w 1751"/>
                  <a:gd name="T69" fmla="*/ 759 h 911"/>
                  <a:gd name="T70" fmla="*/ 1716 w 1751"/>
                  <a:gd name="T71" fmla="*/ 693 h 911"/>
                  <a:gd name="T72" fmla="*/ 1688 w 1751"/>
                  <a:gd name="T73" fmla="*/ 620 h 911"/>
                  <a:gd name="T74" fmla="*/ 1605 w 1751"/>
                  <a:gd name="T75" fmla="*/ 437 h 911"/>
                  <a:gd name="T76" fmla="*/ 1507 w 1751"/>
                  <a:gd name="T77" fmla="*/ 223 h 911"/>
                  <a:gd name="T78" fmla="*/ 1437 w 1751"/>
                  <a:gd name="T79" fmla="*/ 67 h 911"/>
                  <a:gd name="T80" fmla="*/ 1393 w 1751"/>
                  <a:gd name="T81" fmla="*/ 52 h 911"/>
                  <a:gd name="T82" fmla="*/ 1311 w 1751"/>
                  <a:gd name="T83" fmla="*/ 56 h 911"/>
                  <a:gd name="T84" fmla="*/ 1217 w 1751"/>
                  <a:gd name="T85" fmla="*/ 45 h 911"/>
                  <a:gd name="T86" fmla="*/ 1111 w 1751"/>
                  <a:gd name="T87" fmla="*/ 25 h 911"/>
                  <a:gd name="T88" fmla="*/ 1010 w 1751"/>
                  <a:gd name="T89" fmla="*/ 8 h 911"/>
                  <a:gd name="T90" fmla="*/ 917 w 1751"/>
                  <a:gd name="T91" fmla="*/ 0 h 911"/>
                  <a:gd name="T92" fmla="*/ 841 w 1751"/>
                  <a:gd name="T93" fmla="*/ 6 h 911"/>
                  <a:gd name="T94" fmla="*/ 786 w 1751"/>
                  <a:gd name="T95" fmla="*/ 30 h 911"/>
                  <a:gd name="T96" fmla="*/ 727 w 1751"/>
                  <a:gd name="T97" fmla="*/ 34 h 911"/>
                  <a:gd name="T98" fmla="*/ 640 w 1751"/>
                  <a:gd name="T99" fmla="*/ 13 h 911"/>
                  <a:gd name="T100" fmla="*/ 556 w 1751"/>
                  <a:gd name="T101" fmla="*/ 17 h 911"/>
                  <a:gd name="T102" fmla="*/ 477 w 1751"/>
                  <a:gd name="T103" fmla="*/ 34 h 911"/>
                  <a:gd name="T104" fmla="*/ 397 w 1751"/>
                  <a:gd name="T105" fmla="*/ 58 h 911"/>
                  <a:gd name="T106" fmla="*/ 316 w 1751"/>
                  <a:gd name="T107" fmla="*/ 84 h 911"/>
                  <a:gd name="T108" fmla="*/ 225 w 1751"/>
                  <a:gd name="T109" fmla="*/ 95 h 911"/>
                  <a:gd name="T110" fmla="*/ 129 w 1751"/>
                  <a:gd name="T111" fmla="*/ 87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751" h="911">
                    <a:moveTo>
                      <a:pt x="75" y="69"/>
                    </a:moveTo>
                    <a:lnTo>
                      <a:pt x="55" y="102"/>
                    </a:lnTo>
                    <a:lnTo>
                      <a:pt x="38" y="126"/>
                    </a:lnTo>
                    <a:lnTo>
                      <a:pt x="20" y="145"/>
                    </a:lnTo>
                    <a:lnTo>
                      <a:pt x="0" y="158"/>
                    </a:lnTo>
                    <a:lnTo>
                      <a:pt x="14" y="204"/>
                    </a:lnTo>
                    <a:lnTo>
                      <a:pt x="44" y="298"/>
                    </a:lnTo>
                    <a:lnTo>
                      <a:pt x="79" y="422"/>
                    </a:lnTo>
                    <a:lnTo>
                      <a:pt x="123" y="557"/>
                    </a:lnTo>
                    <a:lnTo>
                      <a:pt x="160" y="687"/>
                    </a:lnTo>
                    <a:lnTo>
                      <a:pt x="197" y="804"/>
                    </a:lnTo>
                    <a:lnTo>
                      <a:pt x="223" y="885"/>
                    </a:lnTo>
                    <a:lnTo>
                      <a:pt x="231" y="911"/>
                    </a:lnTo>
                    <a:lnTo>
                      <a:pt x="249" y="911"/>
                    </a:lnTo>
                    <a:lnTo>
                      <a:pt x="271" y="909"/>
                    </a:lnTo>
                    <a:lnTo>
                      <a:pt x="296" y="907"/>
                    </a:lnTo>
                    <a:lnTo>
                      <a:pt x="331" y="903"/>
                    </a:lnTo>
                    <a:lnTo>
                      <a:pt x="366" y="896"/>
                    </a:lnTo>
                    <a:lnTo>
                      <a:pt x="403" y="892"/>
                    </a:lnTo>
                    <a:lnTo>
                      <a:pt x="445" y="885"/>
                    </a:lnTo>
                    <a:lnTo>
                      <a:pt x="486" y="879"/>
                    </a:lnTo>
                    <a:lnTo>
                      <a:pt x="527" y="870"/>
                    </a:lnTo>
                    <a:lnTo>
                      <a:pt x="567" y="861"/>
                    </a:lnTo>
                    <a:lnTo>
                      <a:pt x="606" y="852"/>
                    </a:lnTo>
                    <a:lnTo>
                      <a:pt x="643" y="844"/>
                    </a:lnTo>
                    <a:lnTo>
                      <a:pt x="677" y="833"/>
                    </a:lnTo>
                    <a:lnTo>
                      <a:pt x="706" y="822"/>
                    </a:lnTo>
                    <a:lnTo>
                      <a:pt x="730" y="811"/>
                    </a:lnTo>
                    <a:lnTo>
                      <a:pt x="749" y="804"/>
                    </a:lnTo>
                    <a:lnTo>
                      <a:pt x="778" y="789"/>
                    </a:lnTo>
                    <a:lnTo>
                      <a:pt x="806" y="780"/>
                    </a:lnTo>
                    <a:lnTo>
                      <a:pt x="825" y="778"/>
                    </a:lnTo>
                    <a:lnTo>
                      <a:pt x="843" y="780"/>
                    </a:lnTo>
                    <a:lnTo>
                      <a:pt x="860" y="789"/>
                    </a:lnTo>
                    <a:lnTo>
                      <a:pt x="865" y="800"/>
                    </a:lnTo>
                    <a:lnTo>
                      <a:pt x="871" y="815"/>
                    </a:lnTo>
                    <a:lnTo>
                      <a:pt x="875" y="831"/>
                    </a:lnTo>
                    <a:lnTo>
                      <a:pt x="897" y="828"/>
                    </a:lnTo>
                    <a:lnTo>
                      <a:pt x="930" y="822"/>
                    </a:lnTo>
                    <a:lnTo>
                      <a:pt x="971" y="820"/>
                    </a:lnTo>
                    <a:lnTo>
                      <a:pt x="1011" y="815"/>
                    </a:lnTo>
                    <a:lnTo>
                      <a:pt x="1052" y="815"/>
                    </a:lnTo>
                    <a:lnTo>
                      <a:pt x="1087" y="815"/>
                    </a:lnTo>
                    <a:lnTo>
                      <a:pt x="1109" y="811"/>
                    </a:lnTo>
                    <a:lnTo>
                      <a:pt x="1117" y="811"/>
                    </a:lnTo>
                    <a:lnTo>
                      <a:pt x="1122" y="798"/>
                    </a:lnTo>
                    <a:lnTo>
                      <a:pt x="1130" y="785"/>
                    </a:lnTo>
                    <a:lnTo>
                      <a:pt x="1141" y="774"/>
                    </a:lnTo>
                    <a:lnTo>
                      <a:pt x="1154" y="763"/>
                    </a:lnTo>
                    <a:lnTo>
                      <a:pt x="1171" y="759"/>
                    </a:lnTo>
                    <a:lnTo>
                      <a:pt x="1187" y="759"/>
                    </a:lnTo>
                    <a:lnTo>
                      <a:pt x="1209" y="761"/>
                    </a:lnTo>
                    <a:lnTo>
                      <a:pt x="1232" y="768"/>
                    </a:lnTo>
                    <a:lnTo>
                      <a:pt x="1250" y="774"/>
                    </a:lnTo>
                    <a:lnTo>
                      <a:pt x="1272" y="780"/>
                    </a:lnTo>
                    <a:lnTo>
                      <a:pt x="1302" y="783"/>
                    </a:lnTo>
                    <a:lnTo>
                      <a:pt x="1337" y="783"/>
                    </a:lnTo>
                    <a:lnTo>
                      <a:pt x="1376" y="785"/>
                    </a:lnTo>
                    <a:lnTo>
                      <a:pt x="1415" y="785"/>
                    </a:lnTo>
                    <a:lnTo>
                      <a:pt x="1459" y="785"/>
                    </a:lnTo>
                    <a:lnTo>
                      <a:pt x="1502" y="785"/>
                    </a:lnTo>
                    <a:lnTo>
                      <a:pt x="1546" y="783"/>
                    </a:lnTo>
                    <a:lnTo>
                      <a:pt x="1587" y="780"/>
                    </a:lnTo>
                    <a:lnTo>
                      <a:pt x="1627" y="780"/>
                    </a:lnTo>
                    <a:lnTo>
                      <a:pt x="1663" y="778"/>
                    </a:lnTo>
                    <a:lnTo>
                      <a:pt x="1694" y="774"/>
                    </a:lnTo>
                    <a:lnTo>
                      <a:pt x="1722" y="772"/>
                    </a:lnTo>
                    <a:lnTo>
                      <a:pt x="1740" y="772"/>
                    </a:lnTo>
                    <a:lnTo>
                      <a:pt x="1751" y="768"/>
                    </a:lnTo>
                    <a:lnTo>
                      <a:pt x="1746" y="759"/>
                    </a:lnTo>
                    <a:lnTo>
                      <a:pt x="1733" y="730"/>
                    </a:lnTo>
                    <a:lnTo>
                      <a:pt x="1716" y="693"/>
                    </a:lnTo>
                    <a:lnTo>
                      <a:pt x="1711" y="668"/>
                    </a:lnTo>
                    <a:lnTo>
                      <a:pt x="1688" y="620"/>
                    </a:lnTo>
                    <a:lnTo>
                      <a:pt x="1651" y="539"/>
                    </a:lnTo>
                    <a:lnTo>
                      <a:pt x="1605" y="437"/>
                    </a:lnTo>
                    <a:lnTo>
                      <a:pt x="1557" y="328"/>
                    </a:lnTo>
                    <a:lnTo>
                      <a:pt x="1507" y="223"/>
                    </a:lnTo>
                    <a:lnTo>
                      <a:pt x="1465" y="132"/>
                    </a:lnTo>
                    <a:lnTo>
                      <a:pt x="1437" y="67"/>
                    </a:lnTo>
                    <a:lnTo>
                      <a:pt x="1426" y="45"/>
                    </a:lnTo>
                    <a:lnTo>
                      <a:pt x="1393" y="52"/>
                    </a:lnTo>
                    <a:lnTo>
                      <a:pt x="1354" y="56"/>
                    </a:lnTo>
                    <a:lnTo>
                      <a:pt x="1311" y="56"/>
                    </a:lnTo>
                    <a:lnTo>
                      <a:pt x="1263" y="50"/>
                    </a:lnTo>
                    <a:lnTo>
                      <a:pt x="1217" y="45"/>
                    </a:lnTo>
                    <a:lnTo>
                      <a:pt x="1163" y="36"/>
                    </a:lnTo>
                    <a:lnTo>
                      <a:pt x="1111" y="25"/>
                    </a:lnTo>
                    <a:lnTo>
                      <a:pt x="1063" y="17"/>
                    </a:lnTo>
                    <a:lnTo>
                      <a:pt x="1010" y="8"/>
                    </a:lnTo>
                    <a:lnTo>
                      <a:pt x="961" y="2"/>
                    </a:lnTo>
                    <a:lnTo>
                      <a:pt x="917" y="0"/>
                    </a:lnTo>
                    <a:lnTo>
                      <a:pt x="875" y="0"/>
                    </a:lnTo>
                    <a:lnTo>
                      <a:pt x="841" y="6"/>
                    </a:lnTo>
                    <a:lnTo>
                      <a:pt x="812" y="13"/>
                    </a:lnTo>
                    <a:lnTo>
                      <a:pt x="786" y="30"/>
                    </a:lnTo>
                    <a:lnTo>
                      <a:pt x="773" y="52"/>
                    </a:lnTo>
                    <a:lnTo>
                      <a:pt x="727" y="34"/>
                    </a:lnTo>
                    <a:lnTo>
                      <a:pt x="682" y="19"/>
                    </a:lnTo>
                    <a:lnTo>
                      <a:pt x="640" y="13"/>
                    </a:lnTo>
                    <a:lnTo>
                      <a:pt x="597" y="12"/>
                    </a:lnTo>
                    <a:lnTo>
                      <a:pt x="556" y="17"/>
                    </a:lnTo>
                    <a:lnTo>
                      <a:pt x="516" y="25"/>
                    </a:lnTo>
                    <a:lnTo>
                      <a:pt x="477" y="34"/>
                    </a:lnTo>
                    <a:lnTo>
                      <a:pt x="440" y="45"/>
                    </a:lnTo>
                    <a:lnTo>
                      <a:pt x="397" y="58"/>
                    </a:lnTo>
                    <a:lnTo>
                      <a:pt x="357" y="69"/>
                    </a:lnTo>
                    <a:lnTo>
                      <a:pt x="316" y="84"/>
                    </a:lnTo>
                    <a:lnTo>
                      <a:pt x="271" y="89"/>
                    </a:lnTo>
                    <a:lnTo>
                      <a:pt x="225" y="95"/>
                    </a:lnTo>
                    <a:lnTo>
                      <a:pt x="179" y="91"/>
                    </a:lnTo>
                    <a:lnTo>
                      <a:pt x="129" y="87"/>
                    </a:lnTo>
                    <a:lnTo>
                      <a:pt x="75" y="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8" name="Freeform 22"/>
              <p:cNvSpPr>
                <a:spLocks/>
              </p:cNvSpPr>
              <p:nvPr/>
            </p:nvSpPr>
            <p:spPr bwMode="auto">
              <a:xfrm>
                <a:off x="2709" y="3508"/>
                <a:ext cx="817" cy="362"/>
              </a:xfrm>
              <a:custGeom>
                <a:avLst/>
                <a:gdLst>
                  <a:gd name="T0" fmla="*/ 1636 w 1636"/>
                  <a:gd name="T1" fmla="*/ 599 h 723"/>
                  <a:gd name="T2" fmla="*/ 1636 w 1636"/>
                  <a:gd name="T3" fmla="*/ 599 h 723"/>
                  <a:gd name="T4" fmla="*/ 1599 w 1636"/>
                  <a:gd name="T5" fmla="*/ 616 h 723"/>
                  <a:gd name="T6" fmla="*/ 1554 w 1636"/>
                  <a:gd name="T7" fmla="*/ 627 h 723"/>
                  <a:gd name="T8" fmla="*/ 1508 w 1636"/>
                  <a:gd name="T9" fmla="*/ 629 h 723"/>
                  <a:gd name="T10" fmla="*/ 1456 w 1636"/>
                  <a:gd name="T11" fmla="*/ 627 h 723"/>
                  <a:gd name="T12" fmla="*/ 1403 w 1636"/>
                  <a:gd name="T13" fmla="*/ 622 h 723"/>
                  <a:gd name="T14" fmla="*/ 1349 w 1636"/>
                  <a:gd name="T15" fmla="*/ 612 h 723"/>
                  <a:gd name="T16" fmla="*/ 1290 w 1636"/>
                  <a:gd name="T17" fmla="*/ 601 h 723"/>
                  <a:gd name="T18" fmla="*/ 1236 w 1636"/>
                  <a:gd name="T19" fmla="*/ 594 h 723"/>
                  <a:gd name="T20" fmla="*/ 1181 w 1636"/>
                  <a:gd name="T21" fmla="*/ 585 h 723"/>
                  <a:gd name="T22" fmla="*/ 1127 w 1636"/>
                  <a:gd name="T23" fmla="*/ 579 h 723"/>
                  <a:gd name="T24" fmla="*/ 1079 w 1636"/>
                  <a:gd name="T25" fmla="*/ 579 h 723"/>
                  <a:gd name="T26" fmla="*/ 1034 w 1636"/>
                  <a:gd name="T27" fmla="*/ 583 h 723"/>
                  <a:gd name="T28" fmla="*/ 997 w 1636"/>
                  <a:gd name="T29" fmla="*/ 594 h 723"/>
                  <a:gd name="T30" fmla="*/ 964 w 1636"/>
                  <a:gd name="T31" fmla="*/ 612 h 723"/>
                  <a:gd name="T32" fmla="*/ 942 w 1636"/>
                  <a:gd name="T33" fmla="*/ 644 h 723"/>
                  <a:gd name="T34" fmla="*/ 925 w 1636"/>
                  <a:gd name="T35" fmla="*/ 683 h 723"/>
                  <a:gd name="T36" fmla="*/ 925 w 1636"/>
                  <a:gd name="T37" fmla="*/ 683 h 723"/>
                  <a:gd name="T38" fmla="*/ 903 w 1636"/>
                  <a:gd name="T39" fmla="*/ 648 h 723"/>
                  <a:gd name="T40" fmla="*/ 875 w 1636"/>
                  <a:gd name="T41" fmla="*/ 622 h 723"/>
                  <a:gd name="T42" fmla="*/ 844 w 1636"/>
                  <a:gd name="T43" fmla="*/ 609 h 723"/>
                  <a:gd name="T44" fmla="*/ 809 w 1636"/>
                  <a:gd name="T45" fmla="*/ 599 h 723"/>
                  <a:gd name="T46" fmla="*/ 766 w 1636"/>
                  <a:gd name="T47" fmla="*/ 599 h 723"/>
                  <a:gd name="T48" fmla="*/ 724 w 1636"/>
                  <a:gd name="T49" fmla="*/ 609 h 723"/>
                  <a:gd name="T50" fmla="*/ 679 w 1636"/>
                  <a:gd name="T51" fmla="*/ 618 h 723"/>
                  <a:gd name="T52" fmla="*/ 631 w 1636"/>
                  <a:gd name="T53" fmla="*/ 635 h 723"/>
                  <a:gd name="T54" fmla="*/ 581 w 1636"/>
                  <a:gd name="T55" fmla="*/ 653 h 723"/>
                  <a:gd name="T56" fmla="*/ 531 w 1636"/>
                  <a:gd name="T57" fmla="*/ 670 h 723"/>
                  <a:gd name="T58" fmla="*/ 481 w 1636"/>
                  <a:gd name="T59" fmla="*/ 686 h 723"/>
                  <a:gd name="T60" fmla="*/ 433 w 1636"/>
                  <a:gd name="T61" fmla="*/ 699 h 723"/>
                  <a:gd name="T62" fmla="*/ 383 w 1636"/>
                  <a:gd name="T63" fmla="*/ 711 h 723"/>
                  <a:gd name="T64" fmla="*/ 337 w 1636"/>
                  <a:gd name="T65" fmla="*/ 720 h 723"/>
                  <a:gd name="T66" fmla="*/ 291 w 1636"/>
                  <a:gd name="T67" fmla="*/ 723 h 723"/>
                  <a:gd name="T68" fmla="*/ 246 w 1636"/>
                  <a:gd name="T69" fmla="*/ 716 h 723"/>
                  <a:gd name="T70" fmla="*/ 246 w 1636"/>
                  <a:gd name="T71" fmla="*/ 716 h 723"/>
                  <a:gd name="T72" fmla="*/ 224 w 1636"/>
                  <a:gd name="T73" fmla="*/ 655 h 723"/>
                  <a:gd name="T74" fmla="*/ 191 w 1636"/>
                  <a:gd name="T75" fmla="*/ 561 h 723"/>
                  <a:gd name="T76" fmla="*/ 150 w 1636"/>
                  <a:gd name="T77" fmla="*/ 444 h 723"/>
                  <a:gd name="T78" fmla="*/ 108 w 1636"/>
                  <a:gd name="T79" fmla="*/ 320 h 723"/>
                  <a:gd name="T80" fmla="*/ 67 w 1636"/>
                  <a:gd name="T81" fmla="*/ 200 h 723"/>
                  <a:gd name="T82" fmla="*/ 34 w 1636"/>
                  <a:gd name="T83" fmla="*/ 100 h 723"/>
                  <a:gd name="T84" fmla="*/ 8 w 1636"/>
                  <a:gd name="T85" fmla="*/ 30 h 723"/>
                  <a:gd name="T86" fmla="*/ 0 w 1636"/>
                  <a:gd name="T87" fmla="*/ 0 h 7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636" h="723">
                    <a:moveTo>
                      <a:pt x="1636" y="599"/>
                    </a:moveTo>
                    <a:lnTo>
                      <a:pt x="1636" y="599"/>
                    </a:lnTo>
                    <a:lnTo>
                      <a:pt x="1599" y="616"/>
                    </a:lnTo>
                    <a:lnTo>
                      <a:pt x="1554" y="627"/>
                    </a:lnTo>
                    <a:lnTo>
                      <a:pt x="1508" y="629"/>
                    </a:lnTo>
                    <a:lnTo>
                      <a:pt x="1456" y="627"/>
                    </a:lnTo>
                    <a:lnTo>
                      <a:pt x="1403" y="622"/>
                    </a:lnTo>
                    <a:lnTo>
                      <a:pt x="1349" y="612"/>
                    </a:lnTo>
                    <a:lnTo>
                      <a:pt x="1290" y="601"/>
                    </a:lnTo>
                    <a:lnTo>
                      <a:pt x="1236" y="594"/>
                    </a:lnTo>
                    <a:lnTo>
                      <a:pt x="1181" y="585"/>
                    </a:lnTo>
                    <a:lnTo>
                      <a:pt x="1127" y="579"/>
                    </a:lnTo>
                    <a:lnTo>
                      <a:pt x="1079" y="579"/>
                    </a:lnTo>
                    <a:lnTo>
                      <a:pt x="1034" y="583"/>
                    </a:lnTo>
                    <a:lnTo>
                      <a:pt x="997" y="594"/>
                    </a:lnTo>
                    <a:lnTo>
                      <a:pt x="964" y="612"/>
                    </a:lnTo>
                    <a:lnTo>
                      <a:pt x="942" y="644"/>
                    </a:lnTo>
                    <a:lnTo>
                      <a:pt x="925" y="683"/>
                    </a:lnTo>
                    <a:lnTo>
                      <a:pt x="925" y="683"/>
                    </a:lnTo>
                    <a:lnTo>
                      <a:pt x="903" y="648"/>
                    </a:lnTo>
                    <a:lnTo>
                      <a:pt x="875" y="622"/>
                    </a:lnTo>
                    <a:lnTo>
                      <a:pt x="844" y="609"/>
                    </a:lnTo>
                    <a:lnTo>
                      <a:pt x="809" y="599"/>
                    </a:lnTo>
                    <a:lnTo>
                      <a:pt x="766" y="599"/>
                    </a:lnTo>
                    <a:lnTo>
                      <a:pt x="724" y="609"/>
                    </a:lnTo>
                    <a:lnTo>
                      <a:pt x="679" y="618"/>
                    </a:lnTo>
                    <a:lnTo>
                      <a:pt x="631" y="635"/>
                    </a:lnTo>
                    <a:lnTo>
                      <a:pt x="581" y="653"/>
                    </a:lnTo>
                    <a:lnTo>
                      <a:pt x="531" y="670"/>
                    </a:lnTo>
                    <a:lnTo>
                      <a:pt x="481" y="686"/>
                    </a:lnTo>
                    <a:lnTo>
                      <a:pt x="433" y="699"/>
                    </a:lnTo>
                    <a:lnTo>
                      <a:pt x="383" y="711"/>
                    </a:lnTo>
                    <a:lnTo>
                      <a:pt x="337" y="720"/>
                    </a:lnTo>
                    <a:lnTo>
                      <a:pt x="291" y="723"/>
                    </a:lnTo>
                    <a:lnTo>
                      <a:pt x="246" y="716"/>
                    </a:lnTo>
                    <a:lnTo>
                      <a:pt x="246" y="716"/>
                    </a:lnTo>
                    <a:lnTo>
                      <a:pt x="224" y="655"/>
                    </a:lnTo>
                    <a:lnTo>
                      <a:pt x="191" y="561"/>
                    </a:lnTo>
                    <a:lnTo>
                      <a:pt x="150" y="444"/>
                    </a:lnTo>
                    <a:lnTo>
                      <a:pt x="108" y="320"/>
                    </a:lnTo>
                    <a:lnTo>
                      <a:pt x="67" y="200"/>
                    </a:lnTo>
                    <a:lnTo>
                      <a:pt x="34" y="100"/>
                    </a:lnTo>
                    <a:lnTo>
                      <a:pt x="8" y="3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9" name="Freeform 23"/>
              <p:cNvSpPr>
                <a:spLocks/>
              </p:cNvSpPr>
              <p:nvPr/>
            </p:nvSpPr>
            <p:spPr bwMode="auto">
              <a:xfrm>
                <a:off x="2646" y="3529"/>
                <a:ext cx="927" cy="438"/>
              </a:xfrm>
              <a:custGeom>
                <a:avLst/>
                <a:gdLst>
                  <a:gd name="T0" fmla="*/ 1541 w 1853"/>
                  <a:gd name="T1" fmla="*/ 29 h 877"/>
                  <a:gd name="T2" fmla="*/ 1618 w 1853"/>
                  <a:gd name="T3" fmla="*/ 177 h 877"/>
                  <a:gd name="T4" fmla="*/ 1840 w 1853"/>
                  <a:gd name="T5" fmla="*/ 651 h 877"/>
                  <a:gd name="T6" fmla="*/ 1842 w 1853"/>
                  <a:gd name="T7" fmla="*/ 705 h 877"/>
                  <a:gd name="T8" fmla="*/ 1777 w 1853"/>
                  <a:gd name="T9" fmla="*/ 701 h 877"/>
                  <a:gd name="T10" fmla="*/ 1668 w 1853"/>
                  <a:gd name="T11" fmla="*/ 705 h 877"/>
                  <a:gd name="T12" fmla="*/ 1526 w 1853"/>
                  <a:gd name="T13" fmla="*/ 705 h 877"/>
                  <a:gd name="T14" fmla="*/ 1383 w 1853"/>
                  <a:gd name="T15" fmla="*/ 712 h 877"/>
                  <a:gd name="T16" fmla="*/ 1267 w 1853"/>
                  <a:gd name="T17" fmla="*/ 721 h 877"/>
                  <a:gd name="T18" fmla="*/ 1224 w 1853"/>
                  <a:gd name="T19" fmla="*/ 747 h 877"/>
                  <a:gd name="T20" fmla="*/ 1161 w 1853"/>
                  <a:gd name="T21" fmla="*/ 786 h 877"/>
                  <a:gd name="T22" fmla="*/ 1045 w 1853"/>
                  <a:gd name="T23" fmla="*/ 797 h 877"/>
                  <a:gd name="T24" fmla="*/ 926 w 1853"/>
                  <a:gd name="T25" fmla="*/ 801 h 877"/>
                  <a:gd name="T26" fmla="*/ 863 w 1853"/>
                  <a:gd name="T27" fmla="*/ 793 h 877"/>
                  <a:gd name="T28" fmla="*/ 847 w 1853"/>
                  <a:gd name="T29" fmla="*/ 764 h 877"/>
                  <a:gd name="T30" fmla="*/ 804 w 1853"/>
                  <a:gd name="T31" fmla="*/ 771 h 877"/>
                  <a:gd name="T32" fmla="*/ 695 w 1853"/>
                  <a:gd name="T33" fmla="*/ 790 h 877"/>
                  <a:gd name="T34" fmla="*/ 558 w 1853"/>
                  <a:gd name="T35" fmla="*/ 818 h 877"/>
                  <a:gd name="T36" fmla="*/ 421 w 1853"/>
                  <a:gd name="T37" fmla="*/ 847 h 877"/>
                  <a:gd name="T38" fmla="*/ 318 w 1853"/>
                  <a:gd name="T39" fmla="*/ 866 h 877"/>
                  <a:gd name="T40" fmla="*/ 251 w 1853"/>
                  <a:gd name="T41" fmla="*/ 877 h 877"/>
                  <a:gd name="T42" fmla="*/ 223 w 1853"/>
                  <a:gd name="T43" fmla="*/ 851 h 877"/>
                  <a:gd name="T44" fmla="*/ 210 w 1853"/>
                  <a:gd name="T45" fmla="*/ 782 h 877"/>
                  <a:gd name="T46" fmla="*/ 146 w 1853"/>
                  <a:gd name="T47" fmla="*/ 553 h 877"/>
                  <a:gd name="T48" fmla="*/ 48 w 1853"/>
                  <a:gd name="T49" fmla="*/ 225 h 877"/>
                  <a:gd name="T50" fmla="*/ 1 w 1853"/>
                  <a:gd name="T51" fmla="*/ 61 h 877"/>
                  <a:gd name="T52" fmla="*/ 11 w 1853"/>
                  <a:gd name="T53" fmla="*/ 16 h 877"/>
                  <a:gd name="T54" fmla="*/ 70 w 1853"/>
                  <a:gd name="T55" fmla="*/ 5 h 877"/>
                  <a:gd name="T56" fmla="*/ 75 w 1853"/>
                  <a:gd name="T57" fmla="*/ 29 h 877"/>
                  <a:gd name="T58" fmla="*/ 64 w 1853"/>
                  <a:gd name="T59" fmla="*/ 94 h 877"/>
                  <a:gd name="T60" fmla="*/ 173 w 1853"/>
                  <a:gd name="T61" fmla="*/ 447 h 877"/>
                  <a:gd name="T62" fmla="*/ 273 w 1853"/>
                  <a:gd name="T63" fmla="*/ 775 h 877"/>
                  <a:gd name="T64" fmla="*/ 321 w 1853"/>
                  <a:gd name="T65" fmla="*/ 799 h 877"/>
                  <a:gd name="T66" fmla="*/ 416 w 1853"/>
                  <a:gd name="T67" fmla="*/ 786 h 877"/>
                  <a:gd name="T68" fmla="*/ 536 w 1853"/>
                  <a:gd name="T69" fmla="*/ 769 h 877"/>
                  <a:gd name="T70" fmla="*/ 656 w 1853"/>
                  <a:gd name="T71" fmla="*/ 742 h 877"/>
                  <a:gd name="T72" fmla="*/ 756 w 1853"/>
                  <a:gd name="T73" fmla="*/ 712 h 877"/>
                  <a:gd name="T74" fmla="*/ 828 w 1853"/>
                  <a:gd name="T75" fmla="*/ 679 h 877"/>
                  <a:gd name="T76" fmla="*/ 893 w 1853"/>
                  <a:gd name="T77" fmla="*/ 670 h 877"/>
                  <a:gd name="T78" fmla="*/ 921 w 1853"/>
                  <a:gd name="T79" fmla="*/ 705 h 877"/>
                  <a:gd name="T80" fmla="*/ 980 w 1853"/>
                  <a:gd name="T81" fmla="*/ 712 h 877"/>
                  <a:gd name="T82" fmla="*/ 1102 w 1853"/>
                  <a:gd name="T83" fmla="*/ 705 h 877"/>
                  <a:gd name="T84" fmla="*/ 1167 w 1853"/>
                  <a:gd name="T85" fmla="*/ 701 h 877"/>
                  <a:gd name="T86" fmla="*/ 1191 w 1853"/>
                  <a:gd name="T87" fmla="*/ 664 h 877"/>
                  <a:gd name="T88" fmla="*/ 1237 w 1853"/>
                  <a:gd name="T89" fmla="*/ 649 h 877"/>
                  <a:gd name="T90" fmla="*/ 1300 w 1853"/>
                  <a:gd name="T91" fmla="*/ 664 h 877"/>
                  <a:gd name="T92" fmla="*/ 1387 w 1853"/>
                  <a:gd name="T93" fmla="*/ 673 h 877"/>
                  <a:gd name="T94" fmla="*/ 1509 w 1853"/>
                  <a:gd name="T95" fmla="*/ 675 h 877"/>
                  <a:gd name="T96" fmla="*/ 1637 w 1853"/>
                  <a:gd name="T97" fmla="*/ 670 h 877"/>
                  <a:gd name="T98" fmla="*/ 1744 w 1853"/>
                  <a:gd name="T99" fmla="*/ 664 h 877"/>
                  <a:gd name="T100" fmla="*/ 1801 w 1853"/>
                  <a:gd name="T101" fmla="*/ 658 h 877"/>
                  <a:gd name="T102" fmla="*/ 1766 w 1853"/>
                  <a:gd name="T103" fmla="*/ 583 h 877"/>
                  <a:gd name="T104" fmla="*/ 1709 w 1853"/>
                  <a:gd name="T105" fmla="*/ 442 h 877"/>
                  <a:gd name="T106" fmla="*/ 1585 w 1853"/>
                  <a:gd name="T107" fmla="*/ 172 h 877"/>
                  <a:gd name="T108" fmla="*/ 1517 w 1853"/>
                  <a:gd name="T109" fmla="*/ 24 h 8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853" h="877">
                    <a:moveTo>
                      <a:pt x="1517" y="24"/>
                    </a:moveTo>
                    <a:lnTo>
                      <a:pt x="1528" y="22"/>
                    </a:lnTo>
                    <a:lnTo>
                      <a:pt x="1541" y="29"/>
                    </a:lnTo>
                    <a:lnTo>
                      <a:pt x="1557" y="53"/>
                    </a:lnTo>
                    <a:lnTo>
                      <a:pt x="1581" y="103"/>
                    </a:lnTo>
                    <a:lnTo>
                      <a:pt x="1618" y="177"/>
                    </a:lnTo>
                    <a:lnTo>
                      <a:pt x="1672" y="292"/>
                    </a:lnTo>
                    <a:lnTo>
                      <a:pt x="1744" y="447"/>
                    </a:lnTo>
                    <a:lnTo>
                      <a:pt x="1840" y="651"/>
                    </a:lnTo>
                    <a:lnTo>
                      <a:pt x="1849" y="675"/>
                    </a:lnTo>
                    <a:lnTo>
                      <a:pt x="1853" y="695"/>
                    </a:lnTo>
                    <a:lnTo>
                      <a:pt x="1842" y="705"/>
                    </a:lnTo>
                    <a:lnTo>
                      <a:pt x="1814" y="705"/>
                    </a:lnTo>
                    <a:lnTo>
                      <a:pt x="1800" y="701"/>
                    </a:lnTo>
                    <a:lnTo>
                      <a:pt x="1777" y="701"/>
                    </a:lnTo>
                    <a:lnTo>
                      <a:pt x="1748" y="701"/>
                    </a:lnTo>
                    <a:lnTo>
                      <a:pt x="1711" y="701"/>
                    </a:lnTo>
                    <a:lnTo>
                      <a:pt x="1668" y="705"/>
                    </a:lnTo>
                    <a:lnTo>
                      <a:pt x="1624" y="705"/>
                    </a:lnTo>
                    <a:lnTo>
                      <a:pt x="1576" y="705"/>
                    </a:lnTo>
                    <a:lnTo>
                      <a:pt x="1526" y="705"/>
                    </a:lnTo>
                    <a:lnTo>
                      <a:pt x="1480" y="710"/>
                    </a:lnTo>
                    <a:lnTo>
                      <a:pt x="1428" y="712"/>
                    </a:lnTo>
                    <a:lnTo>
                      <a:pt x="1383" y="712"/>
                    </a:lnTo>
                    <a:lnTo>
                      <a:pt x="1339" y="718"/>
                    </a:lnTo>
                    <a:lnTo>
                      <a:pt x="1300" y="721"/>
                    </a:lnTo>
                    <a:lnTo>
                      <a:pt x="1267" y="721"/>
                    </a:lnTo>
                    <a:lnTo>
                      <a:pt x="1241" y="721"/>
                    </a:lnTo>
                    <a:lnTo>
                      <a:pt x="1221" y="721"/>
                    </a:lnTo>
                    <a:lnTo>
                      <a:pt x="1224" y="747"/>
                    </a:lnTo>
                    <a:lnTo>
                      <a:pt x="1213" y="769"/>
                    </a:lnTo>
                    <a:lnTo>
                      <a:pt x="1195" y="779"/>
                    </a:lnTo>
                    <a:lnTo>
                      <a:pt x="1161" y="786"/>
                    </a:lnTo>
                    <a:lnTo>
                      <a:pt x="1130" y="793"/>
                    </a:lnTo>
                    <a:lnTo>
                      <a:pt x="1087" y="793"/>
                    </a:lnTo>
                    <a:lnTo>
                      <a:pt x="1045" y="797"/>
                    </a:lnTo>
                    <a:lnTo>
                      <a:pt x="1000" y="799"/>
                    </a:lnTo>
                    <a:lnTo>
                      <a:pt x="962" y="801"/>
                    </a:lnTo>
                    <a:lnTo>
                      <a:pt x="926" y="801"/>
                    </a:lnTo>
                    <a:lnTo>
                      <a:pt x="899" y="801"/>
                    </a:lnTo>
                    <a:lnTo>
                      <a:pt x="880" y="799"/>
                    </a:lnTo>
                    <a:lnTo>
                      <a:pt x="863" y="793"/>
                    </a:lnTo>
                    <a:lnTo>
                      <a:pt x="856" y="786"/>
                    </a:lnTo>
                    <a:lnTo>
                      <a:pt x="849" y="775"/>
                    </a:lnTo>
                    <a:lnTo>
                      <a:pt x="847" y="764"/>
                    </a:lnTo>
                    <a:lnTo>
                      <a:pt x="839" y="764"/>
                    </a:lnTo>
                    <a:lnTo>
                      <a:pt x="828" y="766"/>
                    </a:lnTo>
                    <a:lnTo>
                      <a:pt x="804" y="771"/>
                    </a:lnTo>
                    <a:lnTo>
                      <a:pt x="775" y="777"/>
                    </a:lnTo>
                    <a:lnTo>
                      <a:pt x="738" y="782"/>
                    </a:lnTo>
                    <a:lnTo>
                      <a:pt x="695" y="790"/>
                    </a:lnTo>
                    <a:lnTo>
                      <a:pt x="653" y="799"/>
                    </a:lnTo>
                    <a:lnTo>
                      <a:pt x="606" y="806"/>
                    </a:lnTo>
                    <a:lnTo>
                      <a:pt x="558" y="818"/>
                    </a:lnTo>
                    <a:lnTo>
                      <a:pt x="512" y="827"/>
                    </a:lnTo>
                    <a:lnTo>
                      <a:pt x="468" y="834"/>
                    </a:lnTo>
                    <a:lnTo>
                      <a:pt x="421" y="847"/>
                    </a:lnTo>
                    <a:lnTo>
                      <a:pt x="383" y="855"/>
                    </a:lnTo>
                    <a:lnTo>
                      <a:pt x="349" y="860"/>
                    </a:lnTo>
                    <a:lnTo>
                      <a:pt x="318" y="866"/>
                    </a:lnTo>
                    <a:lnTo>
                      <a:pt x="299" y="871"/>
                    </a:lnTo>
                    <a:lnTo>
                      <a:pt x="270" y="877"/>
                    </a:lnTo>
                    <a:lnTo>
                      <a:pt x="251" y="877"/>
                    </a:lnTo>
                    <a:lnTo>
                      <a:pt x="238" y="875"/>
                    </a:lnTo>
                    <a:lnTo>
                      <a:pt x="229" y="866"/>
                    </a:lnTo>
                    <a:lnTo>
                      <a:pt x="223" y="851"/>
                    </a:lnTo>
                    <a:lnTo>
                      <a:pt x="222" y="829"/>
                    </a:lnTo>
                    <a:lnTo>
                      <a:pt x="218" y="806"/>
                    </a:lnTo>
                    <a:lnTo>
                      <a:pt x="210" y="782"/>
                    </a:lnTo>
                    <a:lnTo>
                      <a:pt x="198" y="734"/>
                    </a:lnTo>
                    <a:lnTo>
                      <a:pt x="175" y="653"/>
                    </a:lnTo>
                    <a:lnTo>
                      <a:pt x="146" y="553"/>
                    </a:lnTo>
                    <a:lnTo>
                      <a:pt x="112" y="438"/>
                    </a:lnTo>
                    <a:lnTo>
                      <a:pt x="77" y="327"/>
                    </a:lnTo>
                    <a:lnTo>
                      <a:pt x="48" y="225"/>
                    </a:lnTo>
                    <a:lnTo>
                      <a:pt x="22" y="140"/>
                    </a:lnTo>
                    <a:lnTo>
                      <a:pt x="7" y="88"/>
                    </a:lnTo>
                    <a:lnTo>
                      <a:pt x="1" y="61"/>
                    </a:lnTo>
                    <a:lnTo>
                      <a:pt x="0" y="39"/>
                    </a:lnTo>
                    <a:lnTo>
                      <a:pt x="1" y="24"/>
                    </a:lnTo>
                    <a:lnTo>
                      <a:pt x="11" y="16"/>
                    </a:lnTo>
                    <a:lnTo>
                      <a:pt x="25" y="11"/>
                    </a:lnTo>
                    <a:lnTo>
                      <a:pt x="44" y="7"/>
                    </a:lnTo>
                    <a:lnTo>
                      <a:pt x="70" y="5"/>
                    </a:lnTo>
                    <a:lnTo>
                      <a:pt x="99" y="0"/>
                    </a:lnTo>
                    <a:lnTo>
                      <a:pt x="88" y="16"/>
                    </a:lnTo>
                    <a:lnTo>
                      <a:pt x="75" y="29"/>
                    </a:lnTo>
                    <a:lnTo>
                      <a:pt x="64" y="40"/>
                    </a:lnTo>
                    <a:lnTo>
                      <a:pt x="50" y="48"/>
                    </a:lnTo>
                    <a:lnTo>
                      <a:pt x="64" y="94"/>
                    </a:lnTo>
                    <a:lnTo>
                      <a:pt x="94" y="188"/>
                    </a:lnTo>
                    <a:lnTo>
                      <a:pt x="129" y="312"/>
                    </a:lnTo>
                    <a:lnTo>
                      <a:pt x="173" y="447"/>
                    </a:lnTo>
                    <a:lnTo>
                      <a:pt x="210" y="577"/>
                    </a:lnTo>
                    <a:lnTo>
                      <a:pt x="247" y="694"/>
                    </a:lnTo>
                    <a:lnTo>
                      <a:pt x="273" y="775"/>
                    </a:lnTo>
                    <a:lnTo>
                      <a:pt x="281" y="801"/>
                    </a:lnTo>
                    <a:lnTo>
                      <a:pt x="299" y="801"/>
                    </a:lnTo>
                    <a:lnTo>
                      <a:pt x="321" y="799"/>
                    </a:lnTo>
                    <a:lnTo>
                      <a:pt x="346" y="797"/>
                    </a:lnTo>
                    <a:lnTo>
                      <a:pt x="381" y="793"/>
                    </a:lnTo>
                    <a:lnTo>
                      <a:pt x="416" y="786"/>
                    </a:lnTo>
                    <a:lnTo>
                      <a:pt x="453" y="782"/>
                    </a:lnTo>
                    <a:lnTo>
                      <a:pt x="495" y="775"/>
                    </a:lnTo>
                    <a:lnTo>
                      <a:pt x="536" y="769"/>
                    </a:lnTo>
                    <a:lnTo>
                      <a:pt x="577" y="760"/>
                    </a:lnTo>
                    <a:lnTo>
                      <a:pt x="617" y="751"/>
                    </a:lnTo>
                    <a:lnTo>
                      <a:pt x="656" y="742"/>
                    </a:lnTo>
                    <a:lnTo>
                      <a:pt x="693" y="734"/>
                    </a:lnTo>
                    <a:lnTo>
                      <a:pt x="727" y="723"/>
                    </a:lnTo>
                    <a:lnTo>
                      <a:pt x="756" y="712"/>
                    </a:lnTo>
                    <a:lnTo>
                      <a:pt x="780" y="701"/>
                    </a:lnTo>
                    <a:lnTo>
                      <a:pt x="799" y="694"/>
                    </a:lnTo>
                    <a:lnTo>
                      <a:pt x="828" y="679"/>
                    </a:lnTo>
                    <a:lnTo>
                      <a:pt x="856" y="670"/>
                    </a:lnTo>
                    <a:lnTo>
                      <a:pt x="875" y="668"/>
                    </a:lnTo>
                    <a:lnTo>
                      <a:pt x="893" y="670"/>
                    </a:lnTo>
                    <a:lnTo>
                      <a:pt x="910" y="679"/>
                    </a:lnTo>
                    <a:lnTo>
                      <a:pt x="915" y="690"/>
                    </a:lnTo>
                    <a:lnTo>
                      <a:pt x="921" y="705"/>
                    </a:lnTo>
                    <a:lnTo>
                      <a:pt x="925" y="721"/>
                    </a:lnTo>
                    <a:lnTo>
                      <a:pt x="947" y="718"/>
                    </a:lnTo>
                    <a:lnTo>
                      <a:pt x="980" y="712"/>
                    </a:lnTo>
                    <a:lnTo>
                      <a:pt x="1021" y="710"/>
                    </a:lnTo>
                    <a:lnTo>
                      <a:pt x="1061" y="705"/>
                    </a:lnTo>
                    <a:lnTo>
                      <a:pt x="1102" y="705"/>
                    </a:lnTo>
                    <a:lnTo>
                      <a:pt x="1137" y="705"/>
                    </a:lnTo>
                    <a:lnTo>
                      <a:pt x="1159" y="701"/>
                    </a:lnTo>
                    <a:lnTo>
                      <a:pt x="1167" y="701"/>
                    </a:lnTo>
                    <a:lnTo>
                      <a:pt x="1172" y="688"/>
                    </a:lnTo>
                    <a:lnTo>
                      <a:pt x="1180" y="675"/>
                    </a:lnTo>
                    <a:lnTo>
                      <a:pt x="1191" y="664"/>
                    </a:lnTo>
                    <a:lnTo>
                      <a:pt x="1204" y="653"/>
                    </a:lnTo>
                    <a:lnTo>
                      <a:pt x="1221" y="649"/>
                    </a:lnTo>
                    <a:lnTo>
                      <a:pt x="1237" y="649"/>
                    </a:lnTo>
                    <a:lnTo>
                      <a:pt x="1259" y="651"/>
                    </a:lnTo>
                    <a:lnTo>
                      <a:pt x="1282" y="658"/>
                    </a:lnTo>
                    <a:lnTo>
                      <a:pt x="1300" y="664"/>
                    </a:lnTo>
                    <a:lnTo>
                      <a:pt x="1322" y="670"/>
                    </a:lnTo>
                    <a:lnTo>
                      <a:pt x="1352" y="673"/>
                    </a:lnTo>
                    <a:lnTo>
                      <a:pt x="1387" y="673"/>
                    </a:lnTo>
                    <a:lnTo>
                      <a:pt x="1426" y="675"/>
                    </a:lnTo>
                    <a:lnTo>
                      <a:pt x="1465" y="675"/>
                    </a:lnTo>
                    <a:lnTo>
                      <a:pt x="1509" y="675"/>
                    </a:lnTo>
                    <a:lnTo>
                      <a:pt x="1552" y="675"/>
                    </a:lnTo>
                    <a:lnTo>
                      <a:pt x="1596" y="673"/>
                    </a:lnTo>
                    <a:lnTo>
                      <a:pt x="1637" y="670"/>
                    </a:lnTo>
                    <a:lnTo>
                      <a:pt x="1677" y="670"/>
                    </a:lnTo>
                    <a:lnTo>
                      <a:pt x="1713" y="668"/>
                    </a:lnTo>
                    <a:lnTo>
                      <a:pt x="1744" y="664"/>
                    </a:lnTo>
                    <a:lnTo>
                      <a:pt x="1772" y="662"/>
                    </a:lnTo>
                    <a:lnTo>
                      <a:pt x="1790" y="662"/>
                    </a:lnTo>
                    <a:lnTo>
                      <a:pt x="1801" y="658"/>
                    </a:lnTo>
                    <a:lnTo>
                      <a:pt x="1796" y="649"/>
                    </a:lnTo>
                    <a:lnTo>
                      <a:pt x="1783" y="620"/>
                    </a:lnTo>
                    <a:lnTo>
                      <a:pt x="1766" y="583"/>
                    </a:lnTo>
                    <a:lnTo>
                      <a:pt x="1761" y="558"/>
                    </a:lnTo>
                    <a:lnTo>
                      <a:pt x="1742" y="512"/>
                    </a:lnTo>
                    <a:lnTo>
                      <a:pt x="1709" y="442"/>
                    </a:lnTo>
                    <a:lnTo>
                      <a:pt x="1668" y="357"/>
                    </a:lnTo>
                    <a:lnTo>
                      <a:pt x="1626" y="262"/>
                    </a:lnTo>
                    <a:lnTo>
                      <a:pt x="1585" y="172"/>
                    </a:lnTo>
                    <a:lnTo>
                      <a:pt x="1552" y="94"/>
                    </a:lnTo>
                    <a:lnTo>
                      <a:pt x="1526" y="44"/>
                    </a:lnTo>
                    <a:lnTo>
                      <a:pt x="1517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0" name="Freeform 24"/>
              <p:cNvSpPr>
                <a:spLocks/>
              </p:cNvSpPr>
              <p:nvPr/>
            </p:nvSpPr>
            <p:spPr bwMode="auto">
              <a:xfrm>
                <a:off x="2671" y="3474"/>
                <a:ext cx="876" cy="455"/>
              </a:xfrm>
              <a:custGeom>
                <a:avLst/>
                <a:gdLst>
                  <a:gd name="T0" fmla="*/ 75 w 1751"/>
                  <a:gd name="T1" fmla="*/ 69 h 911"/>
                  <a:gd name="T2" fmla="*/ 38 w 1751"/>
                  <a:gd name="T3" fmla="*/ 126 h 911"/>
                  <a:gd name="T4" fmla="*/ 0 w 1751"/>
                  <a:gd name="T5" fmla="*/ 158 h 911"/>
                  <a:gd name="T6" fmla="*/ 14 w 1751"/>
                  <a:gd name="T7" fmla="*/ 204 h 911"/>
                  <a:gd name="T8" fmla="*/ 79 w 1751"/>
                  <a:gd name="T9" fmla="*/ 422 h 911"/>
                  <a:gd name="T10" fmla="*/ 160 w 1751"/>
                  <a:gd name="T11" fmla="*/ 687 h 911"/>
                  <a:gd name="T12" fmla="*/ 223 w 1751"/>
                  <a:gd name="T13" fmla="*/ 885 h 911"/>
                  <a:gd name="T14" fmla="*/ 231 w 1751"/>
                  <a:gd name="T15" fmla="*/ 911 h 911"/>
                  <a:gd name="T16" fmla="*/ 271 w 1751"/>
                  <a:gd name="T17" fmla="*/ 909 h 911"/>
                  <a:gd name="T18" fmla="*/ 331 w 1751"/>
                  <a:gd name="T19" fmla="*/ 903 h 911"/>
                  <a:gd name="T20" fmla="*/ 403 w 1751"/>
                  <a:gd name="T21" fmla="*/ 892 h 911"/>
                  <a:gd name="T22" fmla="*/ 486 w 1751"/>
                  <a:gd name="T23" fmla="*/ 879 h 911"/>
                  <a:gd name="T24" fmla="*/ 567 w 1751"/>
                  <a:gd name="T25" fmla="*/ 861 h 911"/>
                  <a:gd name="T26" fmla="*/ 643 w 1751"/>
                  <a:gd name="T27" fmla="*/ 844 h 911"/>
                  <a:gd name="T28" fmla="*/ 706 w 1751"/>
                  <a:gd name="T29" fmla="*/ 822 h 911"/>
                  <a:gd name="T30" fmla="*/ 749 w 1751"/>
                  <a:gd name="T31" fmla="*/ 804 h 911"/>
                  <a:gd name="T32" fmla="*/ 778 w 1751"/>
                  <a:gd name="T33" fmla="*/ 789 h 911"/>
                  <a:gd name="T34" fmla="*/ 825 w 1751"/>
                  <a:gd name="T35" fmla="*/ 778 h 911"/>
                  <a:gd name="T36" fmla="*/ 860 w 1751"/>
                  <a:gd name="T37" fmla="*/ 789 h 911"/>
                  <a:gd name="T38" fmla="*/ 871 w 1751"/>
                  <a:gd name="T39" fmla="*/ 815 h 911"/>
                  <a:gd name="T40" fmla="*/ 875 w 1751"/>
                  <a:gd name="T41" fmla="*/ 831 h 911"/>
                  <a:gd name="T42" fmla="*/ 930 w 1751"/>
                  <a:gd name="T43" fmla="*/ 822 h 911"/>
                  <a:gd name="T44" fmla="*/ 1011 w 1751"/>
                  <a:gd name="T45" fmla="*/ 815 h 911"/>
                  <a:gd name="T46" fmla="*/ 1087 w 1751"/>
                  <a:gd name="T47" fmla="*/ 815 h 911"/>
                  <a:gd name="T48" fmla="*/ 1117 w 1751"/>
                  <a:gd name="T49" fmla="*/ 811 h 911"/>
                  <a:gd name="T50" fmla="*/ 1122 w 1751"/>
                  <a:gd name="T51" fmla="*/ 798 h 911"/>
                  <a:gd name="T52" fmla="*/ 1141 w 1751"/>
                  <a:gd name="T53" fmla="*/ 774 h 911"/>
                  <a:gd name="T54" fmla="*/ 1171 w 1751"/>
                  <a:gd name="T55" fmla="*/ 759 h 911"/>
                  <a:gd name="T56" fmla="*/ 1209 w 1751"/>
                  <a:gd name="T57" fmla="*/ 761 h 911"/>
                  <a:gd name="T58" fmla="*/ 1232 w 1751"/>
                  <a:gd name="T59" fmla="*/ 768 h 911"/>
                  <a:gd name="T60" fmla="*/ 1272 w 1751"/>
                  <a:gd name="T61" fmla="*/ 780 h 911"/>
                  <a:gd name="T62" fmla="*/ 1337 w 1751"/>
                  <a:gd name="T63" fmla="*/ 783 h 911"/>
                  <a:gd name="T64" fmla="*/ 1415 w 1751"/>
                  <a:gd name="T65" fmla="*/ 785 h 911"/>
                  <a:gd name="T66" fmla="*/ 1502 w 1751"/>
                  <a:gd name="T67" fmla="*/ 785 h 911"/>
                  <a:gd name="T68" fmla="*/ 1587 w 1751"/>
                  <a:gd name="T69" fmla="*/ 780 h 911"/>
                  <a:gd name="T70" fmla="*/ 1663 w 1751"/>
                  <a:gd name="T71" fmla="*/ 778 h 911"/>
                  <a:gd name="T72" fmla="*/ 1722 w 1751"/>
                  <a:gd name="T73" fmla="*/ 772 h 911"/>
                  <a:gd name="T74" fmla="*/ 1751 w 1751"/>
                  <a:gd name="T75" fmla="*/ 768 h 911"/>
                  <a:gd name="T76" fmla="*/ 1746 w 1751"/>
                  <a:gd name="T77" fmla="*/ 759 h 911"/>
                  <a:gd name="T78" fmla="*/ 1716 w 1751"/>
                  <a:gd name="T79" fmla="*/ 693 h 911"/>
                  <a:gd name="T80" fmla="*/ 1711 w 1751"/>
                  <a:gd name="T81" fmla="*/ 668 h 911"/>
                  <a:gd name="T82" fmla="*/ 1651 w 1751"/>
                  <a:gd name="T83" fmla="*/ 539 h 911"/>
                  <a:gd name="T84" fmla="*/ 1557 w 1751"/>
                  <a:gd name="T85" fmla="*/ 328 h 911"/>
                  <a:gd name="T86" fmla="*/ 1465 w 1751"/>
                  <a:gd name="T87" fmla="*/ 132 h 911"/>
                  <a:gd name="T88" fmla="*/ 1426 w 1751"/>
                  <a:gd name="T89" fmla="*/ 45 h 911"/>
                  <a:gd name="T90" fmla="*/ 1393 w 1751"/>
                  <a:gd name="T91" fmla="*/ 52 h 911"/>
                  <a:gd name="T92" fmla="*/ 1311 w 1751"/>
                  <a:gd name="T93" fmla="*/ 56 h 911"/>
                  <a:gd name="T94" fmla="*/ 1217 w 1751"/>
                  <a:gd name="T95" fmla="*/ 45 h 911"/>
                  <a:gd name="T96" fmla="*/ 1111 w 1751"/>
                  <a:gd name="T97" fmla="*/ 25 h 911"/>
                  <a:gd name="T98" fmla="*/ 1010 w 1751"/>
                  <a:gd name="T99" fmla="*/ 8 h 911"/>
                  <a:gd name="T100" fmla="*/ 917 w 1751"/>
                  <a:gd name="T101" fmla="*/ 0 h 911"/>
                  <a:gd name="T102" fmla="*/ 841 w 1751"/>
                  <a:gd name="T103" fmla="*/ 6 h 911"/>
                  <a:gd name="T104" fmla="*/ 786 w 1751"/>
                  <a:gd name="T105" fmla="*/ 30 h 911"/>
                  <a:gd name="T106" fmla="*/ 773 w 1751"/>
                  <a:gd name="T107" fmla="*/ 52 h 911"/>
                  <a:gd name="T108" fmla="*/ 682 w 1751"/>
                  <a:gd name="T109" fmla="*/ 19 h 911"/>
                  <a:gd name="T110" fmla="*/ 597 w 1751"/>
                  <a:gd name="T111" fmla="*/ 12 h 911"/>
                  <a:gd name="T112" fmla="*/ 516 w 1751"/>
                  <a:gd name="T113" fmla="*/ 25 h 911"/>
                  <a:gd name="T114" fmla="*/ 440 w 1751"/>
                  <a:gd name="T115" fmla="*/ 45 h 911"/>
                  <a:gd name="T116" fmla="*/ 357 w 1751"/>
                  <a:gd name="T117" fmla="*/ 69 h 911"/>
                  <a:gd name="T118" fmla="*/ 271 w 1751"/>
                  <a:gd name="T119" fmla="*/ 89 h 911"/>
                  <a:gd name="T120" fmla="*/ 179 w 1751"/>
                  <a:gd name="T121" fmla="*/ 91 h 911"/>
                  <a:gd name="T122" fmla="*/ 75 w 1751"/>
                  <a:gd name="T123" fmla="*/ 69 h 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751" h="911">
                    <a:moveTo>
                      <a:pt x="75" y="69"/>
                    </a:moveTo>
                    <a:lnTo>
                      <a:pt x="75" y="69"/>
                    </a:lnTo>
                    <a:lnTo>
                      <a:pt x="55" y="102"/>
                    </a:lnTo>
                    <a:lnTo>
                      <a:pt x="38" y="126"/>
                    </a:lnTo>
                    <a:lnTo>
                      <a:pt x="20" y="145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14" y="204"/>
                    </a:lnTo>
                    <a:lnTo>
                      <a:pt x="44" y="298"/>
                    </a:lnTo>
                    <a:lnTo>
                      <a:pt x="79" y="422"/>
                    </a:lnTo>
                    <a:lnTo>
                      <a:pt x="123" y="557"/>
                    </a:lnTo>
                    <a:lnTo>
                      <a:pt x="160" y="687"/>
                    </a:lnTo>
                    <a:lnTo>
                      <a:pt x="197" y="804"/>
                    </a:lnTo>
                    <a:lnTo>
                      <a:pt x="223" y="885"/>
                    </a:lnTo>
                    <a:lnTo>
                      <a:pt x="231" y="911"/>
                    </a:lnTo>
                    <a:lnTo>
                      <a:pt x="231" y="911"/>
                    </a:lnTo>
                    <a:lnTo>
                      <a:pt x="249" y="911"/>
                    </a:lnTo>
                    <a:lnTo>
                      <a:pt x="271" y="909"/>
                    </a:lnTo>
                    <a:lnTo>
                      <a:pt x="296" y="907"/>
                    </a:lnTo>
                    <a:lnTo>
                      <a:pt x="331" y="903"/>
                    </a:lnTo>
                    <a:lnTo>
                      <a:pt x="366" y="896"/>
                    </a:lnTo>
                    <a:lnTo>
                      <a:pt x="403" y="892"/>
                    </a:lnTo>
                    <a:lnTo>
                      <a:pt x="445" y="885"/>
                    </a:lnTo>
                    <a:lnTo>
                      <a:pt x="486" y="879"/>
                    </a:lnTo>
                    <a:lnTo>
                      <a:pt x="527" y="870"/>
                    </a:lnTo>
                    <a:lnTo>
                      <a:pt x="567" y="861"/>
                    </a:lnTo>
                    <a:lnTo>
                      <a:pt x="606" y="852"/>
                    </a:lnTo>
                    <a:lnTo>
                      <a:pt x="643" y="844"/>
                    </a:lnTo>
                    <a:lnTo>
                      <a:pt x="677" y="833"/>
                    </a:lnTo>
                    <a:lnTo>
                      <a:pt x="706" y="822"/>
                    </a:lnTo>
                    <a:lnTo>
                      <a:pt x="730" y="811"/>
                    </a:lnTo>
                    <a:lnTo>
                      <a:pt x="749" y="804"/>
                    </a:lnTo>
                    <a:lnTo>
                      <a:pt x="749" y="804"/>
                    </a:lnTo>
                    <a:lnTo>
                      <a:pt x="778" y="789"/>
                    </a:lnTo>
                    <a:lnTo>
                      <a:pt x="806" y="780"/>
                    </a:lnTo>
                    <a:lnTo>
                      <a:pt x="825" y="778"/>
                    </a:lnTo>
                    <a:lnTo>
                      <a:pt x="843" y="780"/>
                    </a:lnTo>
                    <a:lnTo>
                      <a:pt x="860" y="789"/>
                    </a:lnTo>
                    <a:lnTo>
                      <a:pt x="865" y="800"/>
                    </a:lnTo>
                    <a:lnTo>
                      <a:pt x="871" y="815"/>
                    </a:lnTo>
                    <a:lnTo>
                      <a:pt x="875" y="831"/>
                    </a:lnTo>
                    <a:lnTo>
                      <a:pt x="875" y="831"/>
                    </a:lnTo>
                    <a:lnTo>
                      <a:pt x="897" y="828"/>
                    </a:lnTo>
                    <a:lnTo>
                      <a:pt x="930" y="822"/>
                    </a:lnTo>
                    <a:lnTo>
                      <a:pt x="971" y="820"/>
                    </a:lnTo>
                    <a:lnTo>
                      <a:pt x="1011" y="815"/>
                    </a:lnTo>
                    <a:lnTo>
                      <a:pt x="1052" y="815"/>
                    </a:lnTo>
                    <a:lnTo>
                      <a:pt x="1087" y="815"/>
                    </a:lnTo>
                    <a:lnTo>
                      <a:pt x="1109" y="811"/>
                    </a:lnTo>
                    <a:lnTo>
                      <a:pt x="1117" y="811"/>
                    </a:lnTo>
                    <a:lnTo>
                      <a:pt x="1117" y="811"/>
                    </a:lnTo>
                    <a:lnTo>
                      <a:pt x="1122" y="798"/>
                    </a:lnTo>
                    <a:lnTo>
                      <a:pt x="1130" y="785"/>
                    </a:lnTo>
                    <a:lnTo>
                      <a:pt x="1141" y="774"/>
                    </a:lnTo>
                    <a:lnTo>
                      <a:pt x="1154" y="763"/>
                    </a:lnTo>
                    <a:lnTo>
                      <a:pt x="1171" y="759"/>
                    </a:lnTo>
                    <a:lnTo>
                      <a:pt x="1187" y="759"/>
                    </a:lnTo>
                    <a:lnTo>
                      <a:pt x="1209" y="761"/>
                    </a:lnTo>
                    <a:lnTo>
                      <a:pt x="1232" y="768"/>
                    </a:lnTo>
                    <a:lnTo>
                      <a:pt x="1232" y="768"/>
                    </a:lnTo>
                    <a:lnTo>
                      <a:pt x="1250" y="774"/>
                    </a:lnTo>
                    <a:lnTo>
                      <a:pt x="1272" y="780"/>
                    </a:lnTo>
                    <a:lnTo>
                      <a:pt x="1302" y="783"/>
                    </a:lnTo>
                    <a:lnTo>
                      <a:pt x="1337" y="783"/>
                    </a:lnTo>
                    <a:lnTo>
                      <a:pt x="1376" y="785"/>
                    </a:lnTo>
                    <a:lnTo>
                      <a:pt x="1415" y="785"/>
                    </a:lnTo>
                    <a:lnTo>
                      <a:pt x="1459" y="785"/>
                    </a:lnTo>
                    <a:lnTo>
                      <a:pt x="1502" y="785"/>
                    </a:lnTo>
                    <a:lnTo>
                      <a:pt x="1546" y="783"/>
                    </a:lnTo>
                    <a:lnTo>
                      <a:pt x="1587" y="780"/>
                    </a:lnTo>
                    <a:lnTo>
                      <a:pt x="1627" y="780"/>
                    </a:lnTo>
                    <a:lnTo>
                      <a:pt x="1663" y="778"/>
                    </a:lnTo>
                    <a:lnTo>
                      <a:pt x="1694" y="774"/>
                    </a:lnTo>
                    <a:lnTo>
                      <a:pt x="1722" y="772"/>
                    </a:lnTo>
                    <a:lnTo>
                      <a:pt x="1740" y="772"/>
                    </a:lnTo>
                    <a:lnTo>
                      <a:pt x="1751" y="768"/>
                    </a:lnTo>
                    <a:lnTo>
                      <a:pt x="1751" y="768"/>
                    </a:lnTo>
                    <a:lnTo>
                      <a:pt x="1746" y="759"/>
                    </a:lnTo>
                    <a:lnTo>
                      <a:pt x="1733" y="730"/>
                    </a:lnTo>
                    <a:lnTo>
                      <a:pt x="1716" y="693"/>
                    </a:lnTo>
                    <a:lnTo>
                      <a:pt x="1711" y="668"/>
                    </a:lnTo>
                    <a:lnTo>
                      <a:pt x="1711" y="668"/>
                    </a:lnTo>
                    <a:lnTo>
                      <a:pt x="1688" y="620"/>
                    </a:lnTo>
                    <a:lnTo>
                      <a:pt x="1651" y="539"/>
                    </a:lnTo>
                    <a:lnTo>
                      <a:pt x="1605" y="437"/>
                    </a:lnTo>
                    <a:lnTo>
                      <a:pt x="1557" y="328"/>
                    </a:lnTo>
                    <a:lnTo>
                      <a:pt x="1507" y="223"/>
                    </a:lnTo>
                    <a:lnTo>
                      <a:pt x="1465" y="132"/>
                    </a:lnTo>
                    <a:lnTo>
                      <a:pt x="1437" y="67"/>
                    </a:lnTo>
                    <a:lnTo>
                      <a:pt x="1426" y="45"/>
                    </a:lnTo>
                    <a:lnTo>
                      <a:pt x="1426" y="45"/>
                    </a:lnTo>
                    <a:lnTo>
                      <a:pt x="1393" y="52"/>
                    </a:lnTo>
                    <a:lnTo>
                      <a:pt x="1354" y="56"/>
                    </a:lnTo>
                    <a:lnTo>
                      <a:pt x="1311" y="56"/>
                    </a:lnTo>
                    <a:lnTo>
                      <a:pt x="1263" y="50"/>
                    </a:lnTo>
                    <a:lnTo>
                      <a:pt x="1217" y="45"/>
                    </a:lnTo>
                    <a:lnTo>
                      <a:pt x="1163" y="36"/>
                    </a:lnTo>
                    <a:lnTo>
                      <a:pt x="1111" y="25"/>
                    </a:lnTo>
                    <a:lnTo>
                      <a:pt x="1063" y="17"/>
                    </a:lnTo>
                    <a:lnTo>
                      <a:pt x="1010" y="8"/>
                    </a:lnTo>
                    <a:lnTo>
                      <a:pt x="961" y="2"/>
                    </a:lnTo>
                    <a:lnTo>
                      <a:pt x="917" y="0"/>
                    </a:lnTo>
                    <a:lnTo>
                      <a:pt x="875" y="0"/>
                    </a:lnTo>
                    <a:lnTo>
                      <a:pt x="841" y="6"/>
                    </a:lnTo>
                    <a:lnTo>
                      <a:pt x="812" y="13"/>
                    </a:lnTo>
                    <a:lnTo>
                      <a:pt x="786" y="30"/>
                    </a:lnTo>
                    <a:lnTo>
                      <a:pt x="773" y="52"/>
                    </a:lnTo>
                    <a:lnTo>
                      <a:pt x="773" y="52"/>
                    </a:lnTo>
                    <a:lnTo>
                      <a:pt x="727" y="34"/>
                    </a:lnTo>
                    <a:lnTo>
                      <a:pt x="682" y="19"/>
                    </a:lnTo>
                    <a:lnTo>
                      <a:pt x="640" y="13"/>
                    </a:lnTo>
                    <a:lnTo>
                      <a:pt x="597" y="12"/>
                    </a:lnTo>
                    <a:lnTo>
                      <a:pt x="556" y="17"/>
                    </a:lnTo>
                    <a:lnTo>
                      <a:pt x="516" y="25"/>
                    </a:lnTo>
                    <a:lnTo>
                      <a:pt x="477" y="34"/>
                    </a:lnTo>
                    <a:lnTo>
                      <a:pt x="440" y="45"/>
                    </a:lnTo>
                    <a:lnTo>
                      <a:pt x="397" y="58"/>
                    </a:lnTo>
                    <a:lnTo>
                      <a:pt x="357" y="69"/>
                    </a:lnTo>
                    <a:lnTo>
                      <a:pt x="316" y="84"/>
                    </a:lnTo>
                    <a:lnTo>
                      <a:pt x="271" y="89"/>
                    </a:lnTo>
                    <a:lnTo>
                      <a:pt x="225" y="95"/>
                    </a:lnTo>
                    <a:lnTo>
                      <a:pt x="179" y="91"/>
                    </a:lnTo>
                    <a:lnTo>
                      <a:pt x="129" y="87"/>
                    </a:lnTo>
                    <a:lnTo>
                      <a:pt x="75" y="69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1" name="Freeform 25"/>
              <p:cNvSpPr>
                <a:spLocks/>
              </p:cNvSpPr>
              <p:nvPr/>
            </p:nvSpPr>
            <p:spPr bwMode="auto">
              <a:xfrm>
                <a:off x="2786" y="3867"/>
                <a:ext cx="46" cy="62"/>
              </a:xfrm>
              <a:custGeom>
                <a:avLst/>
                <a:gdLst>
                  <a:gd name="T0" fmla="*/ 90 w 90"/>
                  <a:gd name="T1" fmla="*/ 0 h 126"/>
                  <a:gd name="T2" fmla="*/ 90 w 90"/>
                  <a:gd name="T3" fmla="*/ 0 h 126"/>
                  <a:gd name="T4" fmla="*/ 79 w 90"/>
                  <a:gd name="T5" fmla="*/ 19 h 126"/>
                  <a:gd name="T6" fmla="*/ 68 w 90"/>
                  <a:gd name="T7" fmla="*/ 35 h 126"/>
                  <a:gd name="T8" fmla="*/ 57 w 90"/>
                  <a:gd name="T9" fmla="*/ 57 h 126"/>
                  <a:gd name="T10" fmla="*/ 44 w 90"/>
                  <a:gd name="T11" fmla="*/ 76 h 126"/>
                  <a:gd name="T12" fmla="*/ 35 w 90"/>
                  <a:gd name="T13" fmla="*/ 94 h 126"/>
                  <a:gd name="T14" fmla="*/ 24 w 90"/>
                  <a:gd name="T15" fmla="*/ 107 h 126"/>
                  <a:gd name="T16" fmla="*/ 11 w 90"/>
                  <a:gd name="T17" fmla="*/ 118 h 126"/>
                  <a:gd name="T18" fmla="*/ 0 w 90"/>
                  <a:gd name="T19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90" h="126">
                    <a:moveTo>
                      <a:pt x="90" y="0"/>
                    </a:moveTo>
                    <a:lnTo>
                      <a:pt x="90" y="0"/>
                    </a:lnTo>
                    <a:lnTo>
                      <a:pt x="79" y="19"/>
                    </a:lnTo>
                    <a:lnTo>
                      <a:pt x="68" y="35"/>
                    </a:lnTo>
                    <a:lnTo>
                      <a:pt x="57" y="57"/>
                    </a:lnTo>
                    <a:lnTo>
                      <a:pt x="44" y="76"/>
                    </a:lnTo>
                    <a:lnTo>
                      <a:pt x="35" y="94"/>
                    </a:lnTo>
                    <a:lnTo>
                      <a:pt x="24" y="107"/>
                    </a:lnTo>
                    <a:lnTo>
                      <a:pt x="11" y="118"/>
                    </a:lnTo>
                    <a:lnTo>
                      <a:pt x="0" y="12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2" name="Freeform 26"/>
              <p:cNvSpPr>
                <a:spLocks/>
              </p:cNvSpPr>
              <p:nvPr/>
            </p:nvSpPr>
            <p:spPr bwMode="auto">
              <a:xfrm>
                <a:off x="3171" y="3850"/>
                <a:ext cx="2" cy="31"/>
              </a:xfrm>
              <a:custGeom>
                <a:avLst/>
                <a:gdLst>
                  <a:gd name="T0" fmla="*/ 0 w 4"/>
                  <a:gd name="T1" fmla="*/ 0 h 63"/>
                  <a:gd name="T2" fmla="*/ 0 w 4"/>
                  <a:gd name="T3" fmla="*/ 0 h 63"/>
                  <a:gd name="T4" fmla="*/ 0 w 4"/>
                  <a:gd name="T5" fmla="*/ 15 h 63"/>
                  <a:gd name="T6" fmla="*/ 4 w 4"/>
                  <a:gd name="T7" fmla="*/ 37 h 63"/>
                  <a:gd name="T8" fmla="*/ 4 w 4"/>
                  <a:gd name="T9" fmla="*/ 57 h 63"/>
                  <a:gd name="T10" fmla="*/ 4 w 4"/>
                  <a:gd name="T11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63">
                    <a:moveTo>
                      <a:pt x="0" y="0"/>
                    </a:moveTo>
                    <a:lnTo>
                      <a:pt x="0" y="0"/>
                    </a:lnTo>
                    <a:lnTo>
                      <a:pt x="0" y="15"/>
                    </a:lnTo>
                    <a:lnTo>
                      <a:pt x="4" y="37"/>
                    </a:lnTo>
                    <a:lnTo>
                      <a:pt x="4" y="57"/>
                    </a:lnTo>
                    <a:lnTo>
                      <a:pt x="4" y="6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3" name="Line 27"/>
              <p:cNvSpPr>
                <a:spLocks noChangeShapeType="1"/>
              </p:cNvSpPr>
              <p:nvPr/>
            </p:nvSpPr>
            <p:spPr bwMode="auto">
              <a:xfrm>
                <a:off x="3057" y="3500"/>
                <a:ext cx="111" cy="3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64" name="Arc 28"/>
            <p:cNvSpPr>
              <a:spLocks/>
            </p:cNvSpPr>
            <p:nvPr/>
          </p:nvSpPr>
          <p:spPr bwMode="auto">
            <a:xfrm rot="9366439" flipH="1">
              <a:off x="2928" y="768"/>
              <a:ext cx="896" cy="613"/>
            </a:xfrm>
            <a:custGeom>
              <a:avLst/>
              <a:gdLst>
                <a:gd name="G0" fmla="+- 0 0 0"/>
                <a:gd name="G1" fmla="+- 9311 0 0"/>
                <a:gd name="G2" fmla="+- 21600 0 0"/>
                <a:gd name="T0" fmla="*/ 19490 w 21600"/>
                <a:gd name="T1" fmla="*/ 0 h 30695"/>
                <a:gd name="T2" fmla="*/ 3049 w 21600"/>
                <a:gd name="T3" fmla="*/ 30695 h 30695"/>
                <a:gd name="T4" fmla="*/ 0 w 21600"/>
                <a:gd name="T5" fmla="*/ 9311 h 30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695" fill="none" extrusionOk="0">
                  <a:moveTo>
                    <a:pt x="19490" y="-1"/>
                  </a:moveTo>
                  <a:cubicBezTo>
                    <a:pt x="20879" y="2907"/>
                    <a:pt x="21600" y="6088"/>
                    <a:pt x="21600" y="9311"/>
                  </a:cubicBezTo>
                  <a:cubicBezTo>
                    <a:pt x="21600" y="20062"/>
                    <a:pt x="13692" y="29177"/>
                    <a:pt x="3048" y="30694"/>
                  </a:cubicBezTo>
                </a:path>
                <a:path w="21600" h="30695" stroke="0" extrusionOk="0">
                  <a:moveTo>
                    <a:pt x="19490" y="-1"/>
                  </a:moveTo>
                  <a:cubicBezTo>
                    <a:pt x="20879" y="2907"/>
                    <a:pt x="21600" y="6088"/>
                    <a:pt x="21600" y="9311"/>
                  </a:cubicBezTo>
                  <a:cubicBezTo>
                    <a:pt x="21600" y="20062"/>
                    <a:pt x="13692" y="29177"/>
                    <a:pt x="3048" y="30694"/>
                  </a:cubicBezTo>
                  <a:lnTo>
                    <a:pt x="0" y="9311"/>
                  </a:lnTo>
                  <a:close/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Arc 29"/>
            <p:cNvSpPr>
              <a:spLocks/>
            </p:cNvSpPr>
            <p:nvPr/>
          </p:nvSpPr>
          <p:spPr bwMode="auto">
            <a:xfrm rot="19842823" flipH="1">
              <a:off x="2064" y="1344"/>
              <a:ext cx="1536" cy="912"/>
            </a:xfrm>
            <a:custGeom>
              <a:avLst/>
              <a:gdLst>
                <a:gd name="G0" fmla="+- 13516 0 0"/>
                <a:gd name="G1" fmla="+- 14441 0 0"/>
                <a:gd name="G2" fmla="+- 21600 0 0"/>
                <a:gd name="T0" fmla="*/ 29579 w 35116"/>
                <a:gd name="T1" fmla="*/ 0 h 36041"/>
                <a:gd name="T2" fmla="*/ 0 w 35116"/>
                <a:gd name="T3" fmla="*/ 31289 h 36041"/>
                <a:gd name="T4" fmla="*/ 13516 w 35116"/>
                <a:gd name="T5" fmla="*/ 14441 h 360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16" h="36041" fill="none" extrusionOk="0">
                  <a:moveTo>
                    <a:pt x="29578" y="0"/>
                  </a:moveTo>
                  <a:cubicBezTo>
                    <a:pt x="33143" y="3965"/>
                    <a:pt x="35116" y="9108"/>
                    <a:pt x="35116" y="14441"/>
                  </a:cubicBezTo>
                  <a:cubicBezTo>
                    <a:pt x="35116" y="26370"/>
                    <a:pt x="25445" y="36041"/>
                    <a:pt x="13516" y="36041"/>
                  </a:cubicBezTo>
                  <a:cubicBezTo>
                    <a:pt x="8601" y="36041"/>
                    <a:pt x="3833" y="34364"/>
                    <a:pt x="-1" y="31289"/>
                  </a:cubicBezTo>
                </a:path>
                <a:path w="35116" h="36041" stroke="0" extrusionOk="0">
                  <a:moveTo>
                    <a:pt x="29578" y="0"/>
                  </a:moveTo>
                  <a:cubicBezTo>
                    <a:pt x="33143" y="3965"/>
                    <a:pt x="35116" y="9108"/>
                    <a:pt x="35116" y="14441"/>
                  </a:cubicBezTo>
                  <a:cubicBezTo>
                    <a:pt x="35116" y="26370"/>
                    <a:pt x="25445" y="36041"/>
                    <a:pt x="13516" y="36041"/>
                  </a:cubicBezTo>
                  <a:cubicBezTo>
                    <a:pt x="8601" y="36041"/>
                    <a:pt x="3833" y="34364"/>
                    <a:pt x="-1" y="31289"/>
                  </a:cubicBezTo>
                  <a:lnTo>
                    <a:pt x="13516" y="14441"/>
                  </a:lnTo>
                  <a:close/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Arc 30"/>
            <p:cNvSpPr>
              <a:spLocks/>
            </p:cNvSpPr>
            <p:nvPr/>
          </p:nvSpPr>
          <p:spPr bwMode="auto">
            <a:xfrm rot="21139006" flipH="1">
              <a:off x="2160" y="1632"/>
              <a:ext cx="441" cy="663"/>
            </a:xfrm>
            <a:custGeom>
              <a:avLst/>
              <a:gdLst>
                <a:gd name="G0" fmla="+- 0 0 0"/>
                <a:gd name="G1" fmla="+- 12418 0 0"/>
                <a:gd name="G2" fmla="+- 21600 0 0"/>
                <a:gd name="T0" fmla="*/ 17674 w 21600"/>
                <a:gd name="T1" fmla="*/ 0 h 33361"/>
                <a:gd name="T2" fmla="*/ 5285 w 21600"/>
                <a:gd name="T3" fmla="*/ 33361 h 33361"/>
                <a:gd name="T4" fmla="*/ 0 w 21600"/>
                <a:gd name="T5" fmla="*/ 12418 h 33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3361" fill="none" extrusionOk="0">
                  <a:moveTo>
                    <a:pt x="17673" y="0"/>
                  </a:moveTo>
                  <a:cubicBezTo>
                    <a:pt x="20228" y="3636"/>
                    <a:pt x="21600" y="7973"/>
                    <a:pt x="21600" y="12418"/>
                  </a:cubicBezTo>
                  <a:cubicBezTo>
                    <a:pt x="21600" y="22311"/>
                    <a:pt x="14878" y="30940"/>
                    <a:pt x="5285" y="33361"/>
                  </a:cubicBezTo>
                </a:path>
                <a:path w="21600" h="33361" stroke="0" extrusionOk="0">
                  <a:moveTo>
                    <a:pt x="17673" y="0"/>
                  </a:moveTo>
                  <a:cubicBezTo>
                    <a:pt x="20228" y="3636"/>
                    <a:pt x="21600" y="7973"/>
                    <a:pt x="21600" y="12418"/>
                  </a:cubicBezTo>
                  <a:cubicBezTo>
                    <a:pt x="21600" y="22311"/>
                    <a:pt x="14878" y="30940"/>
                    <a:pt x="5285" y="33361"/>
                  </a:cubicBezTo>
                  <a:lnTo>
                    <a:pt x="0" y="12418"/>
                  </a:lnTo>
                  <a:close/>
                </a:path>
              </a:pathLst>
            </a:custGeom>
            <a:noFill/>
            <a:ln w="952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68" name="Group 32"/>
          <p:cNvGrpSpPr>
            <a:grpSpLocks/>
          </p:cNvGrpSpPr>
          <p:nvPr/>
        </p:nvGrpSpPr>
        <p:grpSpPr bwMode="auto">
          <a:xfrm>
            <a:off x="5638800" y="4400550"/>
            <a:ext cx="2819400" cy="1887538"/>
            <a:chOff x="1872" y="2928"/>
            <a:chExt cx="1776" cy="1189"/>
          </a:xfrm>
        </p:grpSpPr>
        <p:pic>
          <p:nvPicPr>
            <p:cNvPr id="39969" name="Picture 33" descr="GEOMTRY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928"/>
              <a:ext cx="1776" cy="1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970" name="Picture 34" descr="white_W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5" y="3540"/>
              <a:ext cx="620" cy="5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9971" name="AutoShape 35"/>
          <p:cNvSpPr>
            <a:spLocks noChangeArrowheads="1"/>
          </p:cNvSpPr>
          <p:nvPr/>
        </p:nvSpPr>
        <p:spPr bwMode="auto">
          <a:xfrm rot="-1373167">
            <a:off x="3276600" y="4572000"/>
            <a:ext cx="685800" cy="611188"/>
          </a:xfrm>
          <a:prstGeom prst="star5">
            <a:avLst/>
          </a:prstGeom>
          <a:gradFill rotWithShape="1">
            <a:gsLst>
              <a:gs pos="0">
                <a:srgbClr val="FF006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254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AutoShape 36"/>
          <p:cNvSpPr>
            <a:spLocks noChangeArrowheads="1"/>
          </p:cNvSpPr>
          <p:nvPr/>
        </p:nvSpPr>
        <p:spPr bwMode="auto">
          <a:xfrm rot="-1373167">
            <a:off x="5562600" y="3810000"/>
            <a:ext cx="779463" cy="712788"/>
          </a:xfrm>
          <a:prstGeom prst="star5">
            <a:avLst/>
          </a:prstGeom>
          <a:gradFill rotWithShape="1">
            <a:gsLst>
              <a:gs pos="0">
                <a:srgbClr val="FF3300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9973" name="Picture 37" descr="h_1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913" y="5170488"/>
            <a:ext cx="3124201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7865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2000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6" dur="20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5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3997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xit" presetSubtype="3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7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1" grpId="0" animBg="1"/>
      <p:bldP spid="39971" grpId="1" animBg="1"/>
      <p:bldP spid="39971" grpId="2" animBg="1"/>
      <p:bldP spid="39971" grpId="3" animBg="1"/>
      <p:bldP spid="39972" grpId="0" animBg="1"/>
      <p:bldP spid="39972" grpId="1" animBg="1"/>
      <p:bldP spid="39972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sosceles Triangle 4"/>
          <p:cNvSpPr/>
          <p:nvPr/>
        </p:nvSpPr>
        <p:spPr>
          <a:xfrm>
            <a:off x="3090930" y="2539425"/>
            <a:ext cx="1981200" cy="1143000"/>
          </a:xfrm>
          <a:prstGeom prst="triangle">
            <a:avLst>
              <a:gd name="adj" fmla="val 200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76600" y="203085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0" y="353002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03820" y="345382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8200" y="4495800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C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467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304800" y="1905000"/>
            <a:ext cx="53340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7709" y="297359"/>
            <a:ext cx="887217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4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4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TAM GIÁC BẰNG NHAU</a:t>
            </a:r>
            <a:endParaRPr lang="en-US" sz="4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2057400"/>
            <a:ext cx="4495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2691825"/>
            <a:ext cx="7591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3301425"/>
            <a:ext cx="74083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3911025"/>
            <a:ext cx="7225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4520625"/>
            <a:ext cx="82750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83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/>
      <p:bldP spid="7" grpId="0"/>
      <p:bldP spid="8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76400"/>
            <a:ext cx="5410200" cy="83820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2590800"/>
            <a:ext cx="69036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iết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thế nào là hai tam giác bằng nhau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3160455"/>
            <a:ext cx="785804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iết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viết kí hiệu thể hiện sự bằng nhau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hai tam giác. Xác định được các cặp 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tương ứng, 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cạnh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tương ứng, góc tương 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của hai tam giác bằng nhau. 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minh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hai tam giác bằng nhau theo định nghĩ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1000" y="-76200"/>
            <a:ext cx="8305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HAI TAM GIÁC BẰNG 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68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Isosceles Triangle 8"/>
          <p:cNvSpPr/>
          <p:nvPr/>
        </p:nvSpPr>
        <p:spPr>
          <a:xfrm>
            <a:off x="1600200" y="2895600"/>
            <a:ext cx="1981200" cy="1143000"/>
          </a:xfrm>
          <a:prstGeom prst="triangle">
            <a:avLst>
              <a:gd name="adj" fmla="val 200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4876800" y="2895600"/>
            <a:ext cx="1981200" cy="1143000"/>
          </a:xfrm>
          <a:prstGeom prst="triangle">
            <a:avLst>
              <a:gd name="adj" fmla="val 2009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4343400"/>
            <a:ext cx="1587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52600" y="2387025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43000" y="38862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79820" y="38100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29200" y="2362200"/>
            <a:ext cx="572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95800" y="391102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’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72565" y="3810000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43000" y="5118557"/>
            <a:ext cx="68912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B   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’B’;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 AC    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’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’;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  BC     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’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’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97705"/>
              </p:ext>
            </p:extLst>
          </p:nvPr>
        </p:nvGraphicFramePr>
        <p:xfrm>
          <a:off x="1295400" y="5785138"/>
          <a:ext cx="47707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2" name="Equation" r:id="rId3" imgW="152268" imgH="215713" progId="Equation.DSMT4">
                  <p:embed/>
                </p:oleObj>
              </mc:Choice>
              <mc:Fallback>
                <p:oleObj name="Equation" r:id="rId3" imgW="152268" imgH="215713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85138"/>
                        <a:ext cx="47707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63767"/>
              </p:ext>
            </p:extLst>
          </p:nvPr>
        </p:nvGraphicFramePr>
        <p:xfrm>
          <a:off x="2289313" y="5861338"/>
          <a:ext cx="5300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3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313" y="5861338"/>
                        <a:ext cx="53008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07207"/>
              </p:ext>
            </p:extLst>
          </p:nvPr>
        </p:nvGraphicFramePr>
        <p:xfrm>
          <a:off x="3389103" y="5861338"/>
          <a:ext cx="42406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4" name="Equation" r:id="rId7" imgW="152268" imgH="215713" progId="Equation.DSMT4">
                  <p:embed/>
                </p:oleObj>
              </mc:Choice>
              <mc:Fallback>
                <p:oleObj name="Equation" r:id="rId7" imgW="152268" imgH="215713" progId="Equation.DSMT4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03" y="5861338"/>
                        <a:ext cx="42406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70677"/>
              </p:ext>
            </p:extLst>
          </p:nvPr>
        </p:nvGraphicFramePr>
        <p:xfrm>
          <a:off x="4343400" y="5861338"/>
          <a:ext cx="53340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5" name="Equation" r:id="rId9" imgW="190335" imgH="215713" progId="Equation.DSMT4">
                  <p:embed/>
                </p:oleObj>
              </mc:Choice>
              <mc:Fallback>
                <p:oleObj name="Equation" r:id="rId9" imgW="190335" imgH="215713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861338"/>
                        <a:ext cx="533400" cy="613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37888"/>
              </p:ext>
            </p:extLst>
          </p:nvPr>
        </p:nvGraphicFramePr>
        <p:xfrm>
          <a:off x="5558286" y="5861338"/>
          <a:ext cx="533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286" y="5861338"/>
                        <a:ext cx="53340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73236"/>
              </p:ext>
            </p:extLst>
          </p:nvPr>
        </p:nvGraphicFramePr>
        <p:xfrm>
          <a:off x="6553200" y="5785138"/>
          <a:ext cx="6096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85138"/>
                        <a:ext cx="609600" cy="731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21"/>
          <p:cNvSpPr>
            <a:spLocks noChangeArrowheads="1"/>
          </p:cNvSpPr>
          <p:nvPr/>
        </p:nvSpPr>
        <p:spPr bwMode="auto">
          <a:xfrm>
            <a:off x="0" y="990600"/>
            <a:ext cx="27764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225"/>
          <p:cNvSpPr>
            <a:spLocks noChangeArrowheads="1"/>
          </p:cNvSpPr>
          <p:nvPr/>
        </p:nvSpPr>
        <p:spPr bwMode="auto">
          <a:xfrm>
            <a:off x="0" y="1876425"/>
            <a:ext cx="27764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46051" y="5971744"/>
            <a:ext cx="3842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;                     ;           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840811" y="5169932"/>
            <a:ext cx="368989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203011" y="5169932"/>
            <a:ext cx="368989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641411" y="5169932"/>
            <a:ext cx="368989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840811" y="5937538"/>
            <a:ext cx="368989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886200" y="5937538"/>
            <a:ext cx="368989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5937538"/>
            <a:ext cx="368989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853717" y="5093732"/>
            <a:ext cx="508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48" name="TextBox 47"/>
          <p:cNvSpPr txBox="1"/>
          <p:nvPr/>
        </p:nvSpPr>
        <p:spPr>
          <a:xfrm>
            <a:off x="4191000" y="5118557"/>
            <a:ext cx="508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49" name="TextBox 48"/>
          <p:cNvSpPr txBox="1"/>
          <p:nvPr/>
        </p:nvSpPr>
        <p:spPr>
          <a:xfrm>
            <a:off x="6629400" y="5093732"/>
            <a:ext cx="508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50" name="TextBox 49"/>
          <p:cNvSpPr txBox="1"/>
          <p:nvPr/>
        </p:nvSpPr>
        <p:spPr>
          <a:xfrm>
            <a:off x="1853717" y="5861338"/>
            <a:ext cx="508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51" name="TextBox 50"/>
          <p:cNvSpPr txBox="1"/>
          <p:nvPr/>
        </p:nvSpPr>
        <p:spPr>
          <a:xfrm>
            <a:off x="3886200" y="5861338"/>
            <a:ext cx="508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52" name="TextBox 51"/>
          <p:cNvSpPr txBox="1"/>
          <p:nvPr/>
        </p:nvSpPr>
        <p:spPr>
          <a:xfrm>
            <a:off x="6096000" y="5861338"/>
            <a:ext cx="508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40916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B. HOẠT ĐỘNG HÌNH THÀNH KIẾN THỨC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itle 1"/>
          <p:cNvSpPr txBox="1">
            <a:spLocks/>
          </p:cNvSpPr>
          <p:nvPr/>
        </p:nvSpPr>
        <p:spPr>
          <a:xfrm>
            <a:off x="381000" y="-76200"/>
            <a:ext cx="8305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HAI TAM GIÁC BẰNG 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304800" y="9144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A. HOẠT ĐỘNG KHỞI ĐỘNG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890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019E-7 L -0.35625 0.0032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12" y="16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025E-6 L -0.3658 -0.000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99" y="-23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0.00323 L -0.35972 -0.0046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51" y="-393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19056E-6 L -0.35834 4.19056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625 0.00324 L 0.00208 0.0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658 -0.00047 L 0.00087 -0.0004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33" y="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903 -0.00787 L -0.0007 -0.0078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834 4.19056E-6 L 3.33333E-6 4.19056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16" grpId="3" animBg="1"/>
      <p:bldP spid="16" grpId="4" animBg="1"/>
      <p:bldP spid="10" grpId="0"/>
      <p:bldP spid="18" grpId="0"/>
      <p:bldP spid="19" grpId="0"/>
      <p:bldP spid="20" grpId="0"/>
      <p:bldP spid="21" grpId="0"/>
      <p:bldP spid="21" grpId="1"/>
      <p:bldP spid="21" grpId="2"/>
      <p:bldP spid="22" grpId="0"/>
      <p:bldP spid="22" grpId="1"/>
      <p:bldP spid="22" grpId="2"/>
      <p:bldP spid="23" grpId="0"/>
      <p:bldP spid="23" grpId="1"/>
      <p:bldP spid="23" grpId="2"/>
      <p:bldP spid="24" grpId="0"/>
      <p:bldP spid="37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7" grpId="0"/>
      <p:bldP spid="48" grpId="0"/>
      <p:bldP spid="49" grpId="0"/>
      <p:bldP spid="50" grpId="0"/>
      <p:bldP spid="51" grpId="0"/>
      <p:bldP spid="52" grpId="0"/>
      <p:bldP spid="34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5300" y="4414897"/>
            <a:ext cx="8077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FG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)                                ; NP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.....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37" y="1371600"/>
            <a:ext cx="8380863" cy="32766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Title 1"/>
          <p:cNvSpPr txBox="1">
            <a:spLocks/>
          </p:cNvSpPr>
          <p:nvPr/>
        </p:nvSpPr>
        <p:spPr>
          <a:xfrm>
            <a:off x="381000" y="-76200"/>
            <a:ext cx="8305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HAI TAM GIÁC BẰNG 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066800"/>
            <a:ext cx="1585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8003"/>
              </p:ext>
            </p:extLst>
          </p:nvPr>
        </p:nvGraphicFramePr>
        <p:xfrm>
          <a:off x="990600" y="5933933"/>
          <a:ext cx="3124200" cy="47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4" imgW="1257300" imgH="190500" progId="Equation.DSMT4">
                  <p:embed/>
                </p:oleObj>
              </mc:Choice>
              <mc:Fallback>
                <p:oleObj name="Equation" r:id="rId4" imgW="1257300" imgH="19050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33933"/>
                        <a:ext cx="3124200" cy="473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63523"/>
              </p:ext>
            </p:extLst>
          </p:nvPr>
        </p:nvGraphicFramePr>
        <p:xfrm>
          <a:off x="6267450" y="577987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779870"/>
                        <a:ext cx="11557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4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0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93530"/>
              </p:ext>
            </p:extLst>
          </p:nvPr>
        </p:nvGraphicFramePr>
        <p:xfrm>
          <a:off x="4267200" y="5326380"/>
          <a:ext cx="45720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8" imgW="190417" imgH="253890" progId="Equation.DSMT4">
                  <p:embed/>
                </p:oleObj>
              </mc:Choice>
              <mc:Fallback>
                <p:oleObj name="Equation" r:id="rId8" imgW="190417" imgH="253890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26380"/>
                        <a:ext cx="457200" cy="61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9"/>
          <p:cNvSpPr>
            <a:spLocks noChangeArrowheads="1"/>
          </p:cNvSpPr>
          <p:nvPr/>
        </p:nvSpPr>
        <p:spPr bwMode="auto">
          <a:xfrm>
            <a:off x="152400" y="409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019800" y="4444425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F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87109" y="4876800"/>
            <a:ext cx="10518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N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20" name="Object 12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09190"/>
              </p:ext>
            </p:extLst>
          </p:nvPr>
        </p:nvGraphicFramePr>
        <p:xfrm>
          <a:off x="5195888" y="5326063"/>
          <a:ext cx="4270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Equation" r:id="rId10" imgW="177480" imgH="253800" progId="Equation.DSMT4">
                  <p:embed/>
                </p:oleObj>
              </mc:Choice>
              <mc:Fallback>
                <p:oleObj name="Equation" r:id="rId10" imgW="17748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5326063"/>
                        <a:ext cx="4270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95600" y="5816025"/>
            <a:ext cx="11641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FGE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81600" y="5816025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GE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21" name="Object 123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71461"/>
              </p:ext>
            </p:extLst>
          </p:nvPr>
        </p:nvGraphicFramePr>
        <p:xfrm>
          <a:off x="6888163" y="5715000"/>
          <a:ext cx="5191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Equation" r:id="rId12" imgW="215640" imgH="241200" progId="Equation.DSMT4">
                  <p:embed/>
                </p:oleObj>
              </mc:Choice>
              <mc:Fallback>
                <p:oleObj name="Equation" r:id="rId12" imgW="215640" imgH="241200" progId="Equation.DSMT4">
                  <p:embed/>
                  <p:pic>
                    <p:nvPicPr>
                      <p:cNvPr id="0" name="Object 12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5715000"/>
                        <a:ext cx="51911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69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1" grpId="0"/>
      <p:bldP spid="33" grpId="0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5004" y="1143000"/>
            <a:ext cx="56777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C. HOẠT ĐỘNG LUYỆN TẬP</a:t>
            </a:r>
            <a:endParaRPr lang="en-US" sz="32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81000" y="-76200"/>
            <a:ext cx="8305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HAI TAM GIÁC BẰNG 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9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BANG CAU HOI">
            <a:extLst>
              <a:ext uri="{FF2B5EF4-FFF2-40B4-BE49-F238E27FC236}">
                <a16:creationId xmlns="" xmlns:a16="http://schemas.microsoft.com/office/drawing/2014/main" id="{53D9CBA9-4747-457A-BC3C-5A1C60F568E3}"/>
              </a:ext>
            </a:extLst>
          </p:cNvPr>
          <p:cNvSpPr/>
          <p:nvPr/>
        </p:nvSpPr>
        <p:spPr>
          <a:xfrm>
            <a:off x="2282746" y="1143001"/>
            <a:ext cx="6632654" cy="5334000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DE = AB = 3cm.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7" name="Object 235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00702"/>
              </p:ext>
            </p:extLst>
          </p:nvPr>
        </p:nvGraphicFramePr>
        <p:xfrm>
          <a:off x="4697069" y="1271586"/>
          <a:ext cx="2562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6" imgW="1130040" imgH="190440" progId="Equation.DSMT4">
                  <p:embed/>
                </p:oleObj>
              </mc:Choice>
              <mc:Fallback>
                <p:oleObj name="Equation" r:id="rId6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7069" y="1271586"/>
                        <a:ext cx="25620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12" name="Picture 6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62125"/>
            <a:ext cx="6453868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8" name="Rectangle 23557"/>
          <p:cNvSpPr/>
          <p:nvPr/>
        </p:nvSpPr>
        <p:spPr>
          <a:xfrm>
            <a:off x="4674715" y="5390718"/>
            <a:ext cx="1295400" cy="6733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BANG CAU HOI">
            <a:extLst>
              <a:ext uri="{FF2B5EF4-FFF2-40B4-BE49-F238E27FC236}">
                <a16:creationId xmlns="" xmlns:a16="http://schemas.microsoft.com/office/drawing/2014/main" id="{6B3846DD-5E39-46C1-A283-DA1E2B3460E8}"/>
              </a:ext>
            </a:extLst>
          </p:cNvPr>
          <p:cNvSpPr/>
          <p:nvPr/>
        </p:nvSpPr>
        <p:spPr>
          <a:xfrm>
            <a:off x="2282746" y="1143001"/>
            <a:ext cx="6606169" cy="5330922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                             </a:t>
            </a:r>
          </a:p>
          <a:p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78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6245072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9786"/>
              </p:ext>
            </p:extLst>
          </p:nvPr>
        </p:nvGraphicFramePr>
        <p:xfrm>
          <a:off x="4603750" y="4419600"/>
          <a:ext cx="1403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8" name="Equation" r:id="rId10" imgW="634680" imgH="253800" progId="Equation.DSMT4">
                  <p:embed/>
                </p:oleObj>
              </mc:Choice>
              <mc:Fallback>
                <p:oleObj name="Equation" r:id="rId10" imgW="6346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419600"/>
                        <a:ext cx="140335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01449"/>
              </p:ext>
            </p:extLst>
          </p:nvPr>
        </p:nvGraphicFramePr>
        <p:xfrm>
          <a:off x="2913063" y="5816600"/>
          <a:ext cx="1825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Equation" r:id="rId12" imgW="825480" imgH="253800" progId="Equation.DSMT4">
                  <p:embed/>
                </p:oleObj>
              </mc:Choice>
              <mc:Fallback>
                <p:oleObj name="Equation" r:id="rId12" imgW="8254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816600"/>
                        <a:ext cx="18256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05869"/>
              </p:ext>
            </p:extLst>
          </p:nvPr>
        </p:nvGraphicFramePr>
        <p:xfrm>
          <a:off x="2876550" y="5105400"/>
          <a:ext cx="1852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14" imgW="838080" imgH="253800" progId="Equation.DSMT4">
                  <p:embed/>
                </p:oleObj>
              </mc:Choice>
              <mc:Fallback>
                <p:oleObj name="Equation" r:id="rId14" imgW="8380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105400"/>
                        <a:ext cx="1852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" name="Object 235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593721"/>
              </p:ext>
            </p:extLst>
          </p:nvPr>
        </p:nvGraphicFramePr>
        <p:xfrm>
          <a:off x="5943600" y="5816600"/>
          <a:ext cx="1824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816600"/>
                        <a:ext cx="1824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Oval 23554"/>
          <p:cNvSpPr/>
          <p:nvPr/>
        </p:nvSpPr>
        <p:spPr>
          <a:xfrm>
            <a:off x="5901876" y="5204311"/>
            <a:ext cx="498924" cy="510689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23553" name="Object 235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872"/>
              </p:ext>
            </p:extLst>
          </p:nvPr>
        </p:nvGraphicFramePr>
        <p:xfrm>
          <a:off x="5969000" y="5105400"/>
          <a:ext cx="1852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18" imgW="838080" imgH="253800" progId="Equation.DSMT4">
                  <p:embed/>
                </p:oleObj>
              </mc:Choice>
              <mc:Fallback>
                <p:oleObj name="Equation" r:id="rId18" imgW="83808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105400"/>
                        <a:ext cx="18526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35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64147"/>
              </p:ext>
            </p:extLst>
          </p:nvPr>
        </p:nvGraphicFramePr>
        <p:xfrm>
          <a:off x="4753187" y="1244600"/>
          <a:ext cx="2562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20" imgW="1130040" imgH="190440" progId="Equation.DSMT4">
                  <p:embed/>
                </p:oleObj>
              </mc:Choice>
              <mc:Fallback>
                <p:oleObj name="Equation" r:id="rId20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53187" y="1244600"/>
                        <a:ext cx="25620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BANG CAU HOI">
            <a:extLst>
              <a:ext uri="{FF2B5EF4-FFF2-40B4-BE49-F238E27FC236}">
                <a16:creationId xmlns="" xmlns:a16="http://schemas.microsoft.com/office/drawing/2014/main" id="{3CEA3445-5BFD-4D20-8243-F1C9A3DCCAC0}"/>
              </a:ext>
            </a:extLst>
          </p:cNvPr>
          <p:cNvSpPr/>
          <p:nvPr/>
        </p:nvSpPr>
        <p:spPr>
          <a:xfrm>
            <a:off x="2309231" y="1143001"/>
            <a:ext cx="6606169" cy="5330922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76400"/>
            <a:ext cx="5791200" cy="3540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38357"/>
              </p:ext>
            </p:extLst>
          </p:nvPr>
        </p:nvGraphicFramePr>
        <p:xfrm>
          <a:off x="4953000" y="5207000"/>
          <a:ext cx="1306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4" name="Equation" r:id="rId23" imgW="634680" imgH="253800" progId="Equation.DSMT4">
                  <p:embed/>
                </p:oleObj>
              </mc:Choice>
              <mc:Fallback>
                <p:oleObj name="Equation" r:id="rId23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07000"/>
                        <a:ext cx="1306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70005"/>
              </p:ext>
            </p:extLst>
          </p:nvPr>
        </p:nvGraphicFramePr>
        <p:xfrm>
          <a:off x="2507089" y="5791200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5" name="Equation" r:id="rId25" imgW="457200" imgH="253800" progId="Equation.DSMT4">
                  <p:embed/>
                </p:oleObj>
              </mc:Choice>
              <mc:Fallback>
                <p:oleObj name="Equation" r:id="rId25" imgW="457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089" y="5791200"/>
                        <a:ext cx="93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47921"/>
              </p:ext>
            </p:extLst>
          </p:nvPr>
        </p:nvGraphicFramePr>
        <p:xfrm>
          <a:off x="4371975" y="5791200"/>
          <a:ext cx="809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27" imgW="393480" imgH="253800" progId="Equation.DSMT4">
                  <p:embed/>
                </p:oleObj>
              </mc:Choice>
              <mc:Fallback>
                <p:oleObj name="Equation" r:id="rId27" imgW="393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5791200"/>
                        <a:ext cx="809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040292" y="5816025"/>
            <a:ext cx="575124" cy="58477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0840"/>
              </p:ext>
            </p:extLst>
          </p:nvPr>
        </p:nvGraphicFramePr>
        <p:xfrm>
          <a:off x="7800975" y="5791200"/>
          <a:ext cx="809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5791200"/>
                        <a:ext cx="8096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8253"/>
              </p:ext>
            </p:extLst>
          </p:nvPr>
        </p:nvGraphicFramePr>
        <p:xfrm>
          <a:off x="6147266" y="5803515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31" imgW="457200" imgH="253800" progId="Equation.DSMT4">
                  <p:embed/>
                </p:oleObj>
              </mc:Choice>
              <mc:Fallback>
                <p:oleObj name="Equation" r:id="rId31" imgW="457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266" y="5803515"/>
                        <a:ext cx="93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BANG CAU HOI">
            <a:extLst>
              <a:ext uri="{FF2B5EF4-FFF2-40B4-BE49-F238E27FC236}">
                <a16:creationId xmlns="" xmlns:a16="http://schemas.microsoft.com/office/drawing/2014/main" id="{0ADCE57C-0D95-465E-A443-14F65C707071}"/>
              </a:ext>
            </a:extLst>
          </p:cNvPr>
          <p:cNvSpPr/>
          <p:nvPr/>
        </p:nvSpPr>
        <p:spPr>
          <a:xfrm>
            <a:off x="2362200" y="1143000"/>
            <a:ext cx="6553200" cy="5334001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089" y="1703386"/>
            <a:ext cx="6157485" cy="376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3664"/>
              </p:ext>
            </p:extLst>
          </p:nvPr>
        </p:nvGraphicFramePr>
        <p:xfrm>
          <a:off x="4152899" y="5535267"/>
          <a:ext cx="2971801" cy="48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33" imgW="1168200" imgH="190440" progId="Equation.DSMT4">
                  <p:embed/>
                </p:oleObj>
              </mc:Choice>
              <mc:Fallback>
                <p:oleObj name="Equation" r:id="rId33" imgW="1168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52899" y="5535267"/>
                        <a:ext cx="2971801" cy="484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72200" y="5435025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S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BANG CAU HOI">
            <a:extLst>
              <a:ext uri="{FF2B5EF4-FFF2-40B4-BE49-F238E27FC236}">
                <a16:creationId xmlns="" xmlns:a16="http://schemas.microsoft.com/office/drawing/2014/main" id="{769B24B0-2995-4B14-B68B-68E09B471FA8}"/>
              </a:ext>
            </a:extLst>
          </p:cNvPr>
          <p:cNvSpPr/>
          <p:nvPr/>
        </p:nvSpPr>
        <p:spPr>
          <a:xfrm>
            <a:off x="2309231" y="1143000"/>
            <a:ext cx="6607306" cy="5334000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NP = ...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2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22156"/>
            <a:ext cx="6157485" cy="376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5978076" y="5816025"/>
            <a:ext cx="662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BANG CAU HOI">
            <a:extLst>
              <a:ext uri="{FF2B5EF4-FFF2-40B4-BE49-F238E27FC236}">
                <a16:creationId xmlns="" xmlns:a16="http://schemas.microsoft.com/office/drawing/2014/main" id="{B6093A53-3305-482A-A70F-22A8E4BFE8F9}"/>
              </a:ext>
            </a:extLst>
          </p:cNvPr>
          <p:cNvSpPr/>
          <p:nvPr/>
        </p:nvSpPr>
        <p:spPr>
          <a:xfrm>
            <a:off x="2309232" y="1143001"/>
            <a:ext cx="6607306" cy="5324099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                             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5" name="Table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229385"/>
              </p:ext>
            </p:extLst>
          </p:nvPr>
        </p:nvGraphicFramePr>
        <p:xfrm>
          <a:off x="2909248" y="3243262"/>
          <a:ext cx="22860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6" name="Table 1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283695"/>
              </p:ext>
            </p:extLst>
          </p:nvPr>
        </p:nvGraphicFramePr>
        <p:xfrm>
          <a:off x="6248400" y="3246120"/>
          <a:ext cx="22860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cxnSp>
        <p:nvCxnSpPr>
          <p:cNvPr id="167" name="Straight Connector 166"/>
          <p:cNvCxnSpPr/>
          <p:nvPr/>
        </p:nvCxnSpPr>
        <p:spPr>
          <a:xfrm>
            <a:off x="5105400" y="3518524"/>
            <a:ext cx="1295400" cy="10117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5105400" y="4038600"/>
            <a:ext cx="1295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V="1">
            <a:off x="5105400" y="3528172"/>
            <a:ext cx="1219200" cy="9772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7" name="Object 235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50887"/>
              </p:ext>
            </p:extLst>
          </p:nvPr>
        </p:nvGraphicFramePr>
        <p:xfrm>
          <a:off x="4703501" y="1244600"/>
          <a:ext cx="253322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35" imgW="1117440" imgH="190440" progId="Equation.DSMT4">
                  <p:embed/>
                </p:oleObj>
              </mc:Choice>
              <mc:Fallback>
                <p:oleObj name="Equation" r:id="rId35" imgW="1117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03501" y="1244600"/>
                        <a:ext cx="253322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235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84185"/>
              </p:ext>
            </p:extLst>
          </p:nvPr>
        </p:nvGraphicFramePr>
        <p:xfrm>
          <a:off x="3822700" y="3228529"/>
          <a:ext cx="368300" cy="50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Equation" r:id="rId37" imgW="177480" imgH="241200" progId="Equation.DSMT4">
                  <p:embed/>
                </p:oleObj>
              </mc:Choice>
              <mc:Fallback>
                <p:oleObj name="Equation" r:id="rId37" imgW="177480" imgH="2412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228529"/>
                        <a:ext cx="368300" cy="505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235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36257"/>
              </p:ext>
            </p:extLst>
          </p:nvPr>
        </p:nvGraphicFramePr>
        <p:xfrm>
          <a:off x="3822700" y="3763963"/>
          <a:ext cx="341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Equation" r:id="rId39" imgW="164880" imgH="241200" progId="Equation.DSMT4">
                  <p:embed/>
                </p:oleObj>
              </mc:Choice>
              <mc:Fallback>
                <p:oleObj name="Equation" r:id="rId39" imgW="164880" imgH="241200" progId="Equation.DSMT4">
                  <p:embed/>
                  <p:pic>
                    <p:nvPicPr>
                      <p:cNvPr id="0" name="Object 23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763963"/>
                        <a:ext cx="341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35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43553"/>
              </p:ext>
            </p:extLst>
          </p:nvPr>
        </p:nvGraphicFramePr>
        <p:xfrm>
          <a:off x="3822700" y="4222750"/>
          <a:ext cx="3413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Equation" r:id="rId41" imgW="164880" imgH="253800" progId="Equation.DSMT4">
                  <p:embed/>
                </p:oleObj>
              </mc:Choice>
              <mc:Fallback>
                <p:oleObj name="Equation" r:id="rId41" imgW="164880" imgH="253800" progId="Equation.DSMT4">
                  <p:embed/>
                  <p:pic>
                    <p:nvPicPr>
                      <p:cNvPr id="0" name="Object 23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222750"/>
                        <a:ext cx="3413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35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66615"/>
              </p:ext>
            </p:extLst>
          </p:nvPr>
        </p:nvGraphicFramePr>
        <p:xfrm>
          <a:off x="7239000" y="3228975"/>
          <a:ext cx="368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Equation" r:id="rId43" imgW="177480" imgH="241200" progId="Equation.DSMT4">
                  <p:embed/>
                </p:oleObj>
              </mc:Choice>
              <mc:Fallback>
                <p:oleObj name="Equation" r:id="rId43" imgW="177480" imgH="241200" progId="Equation.DSMT4">
                  <p:embed/>
                  <p:pic>
                    <p:nvPicPr>
                      <p:cNvPr id="0" name="Object 23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28975"/>
                        <a:ext cx="368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35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12269"/>
              </p:ext>
            </p:extLst>
          </p:nvPr>
        </p:nvGraphicFramePr>
        <p:xfrm>
          <a:off x="7291388" y="3762375"/>
          <a:ext cx="236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Equation" r:id="rId45" imgW="114120" imgH="241200" progId="Equation.DSMT4">
                  <p:embed/>
                </p:oleObj>
              </mc:Choice>
              <mc:Fallback>
                <p:oleObj name="Equation" r:id="rId45" imgW="114120" imgH="241200" progId="Equation.DSMT4">
                  <p:embed/>
                  <p:pic>
                    <p:nvPicPr>
                      <p:cNvPr id="0" name="Object 23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762375"/>
                        <a:ext cx="2365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5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94722"/>
              </p:ext>
            </p:extLst>
          </p:nvPr>
        </p:nvGraphicFramePr>
        <p:xfrm>
          <a:off x="7226300" y="4281488"/>
          <a:ext cx="366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47" imgW="177480" imgH="241200" progId="Equation.DSMT4">
                  <p:embed/>
                </p:oleObj>
              </mc:Choice>
              <mc:Fallback>
                <p:oleObj name="Equation" r:id="rId47" imgW="177480" imgH="241200" progId="Equation.DSMT4">
                  <p:embed/>
                  <p:pic>
                    <p:nvPicPr>
                      <p:cNvPr id="0" name="Object 23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281488"/>
                        <a:ext cx="366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BANG CAU HOI">
            <a:extLst>
              <a:ext uri="{FF2B5EF4-FFF2-40B4-BE49-F238E27FC236}">
                <a16:creationId xmlns="" xmlns:a16="http://schemas.microsoft.com/office/drawing/2014/main" id="{D978DA28-AA3F-48F2-881C-66AC18AD1F89}"/>
              </a:ext>
            </a:extLst>
          </p:cNvPr>
          <p:cNvSpPr/>
          <p:nvPr/>
        </p:nvSpPr>
        <p:spPr>
          <a:xfrm>
            <a:off x="2282747" y="1143001"/>
            <a:ext cx="6632654" cy="5324099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vi-VN" sz="3200" b="1" i="1" dirty="0" smtClean="0">
                <a:solidFill>
                  <a:srgbClr val="002060"/>
                </a:solidFill>
                <a:latin typeface="+mj-lt"/>
              </a:rPr>
              <a:t>: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pic>
        <p:nvPicPr>
          <p:cNvPr id="23668" name="Picture 116"/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010" y="2057400"/>
            <a:ext cx="4807389" cy="437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70" name="Picture 118"/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709" y="4688858"/>
            <a:ext cx="2319014" cy="1434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BANG CAU HOI">
            <a:extLst>
              <a:ext uri="{FF2B5EF4-FFF2-40B4-BE49-F238E27FC236}">
                <a16:creationId xmlns="" xmlns:a16="http://schemas.microsoft.com/office/drawing/2014/main" id="{724293B8-C45B-4B72-998A-5F78D9227563}"/>
              </a:ext>
            </a:extLst>
          </p:cNvPr>
          <p:cNvSpPr/>
          <p:nvPr/>
        </p:nvSpPr>
        <p:spPr>
          <a:xfrm>
            <a:off x="2282747" y="1143000"/>
            <a:ext cx="6633790" cy="5338283"/>
          </a:xfrm>
          <a:prstGeom prst="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                              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9" name="Object 235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47151"/>
              </p:ext>
            </p:extLst>
          </p:nvPr>
        </p:nvGraphicFramePr>
        <p:xfrm>
          <a:off x="4781973" y="1219200"/>
          <a:ext cx="253322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7" name="Equation" r:id="rId51" imgW="1117440" imgH="190440" progId="Equation.DSMT4">
                  <p:embed/>
                </p:oleObj>
              </mc:Choice>
              <mc:Fallback>
                <p:oleObj name="Equation" r:id="rId51" imgW="1117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781973" y="1219200"/>
                        <a:ext cx="253322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Table 235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4220867"/>
              </p:ext>
            </p:extLst>
          </p:nvPr>
        </p:nvGraphicFramePr>
        <p:xfrm>
          <a:off x="2756848" y="3090862"/>
          <a:ext cx="22860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B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AC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BC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4" name="Table 1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1056388"/>
              </p:ext>
            </p:extLst>
          </p:nvPr>
        </p:nvGraphicFramePr>
        <p:xfrm>
          <a:off x="6096000" y="3093720"/>
          <a:ext cx="2286000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K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I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K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cxnSp>
        <p:nvCxnSpPr>
          <p:cNvPr id="23564" name="Straight Connector 23563"/>
          <p:cNvCxnSpPr/>
          <p:nvPr/>
        </p:nvCxnSpPr>
        <p:spPr>
          <a:xfrm>
            <a:off x="4953000" y="3366124"/>
            <a:ext cx="1295400" cy="4668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4953000" y="3886200"/>
            <a:ext cx="1295400" cy="4668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flipV="1">
            <a:off x="4953000" y="3375772"/>
            <a:ext cx="1219200" cy="9772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O 1">
            <a:extLst>
              <a:ext uri="{FF2B5EF4-FFF2-40B4-BE49-F238E27FC236}">
                <a16:creationId xmlns="" xmlns:a16="http://schemas.microsoft.com/office/drawing/2014/main" id="{9481C498-5C4B-42E3-A512-C63A20699680}"/>
              </a:ext>
            </a:extLst>
          </p:cNvPr>
          <p:cNvSpPr/>
          <p:nvPr/>
        </p:nvSpPr>
        <p:spPr>
          <a:xfrm>
            <a:off x="152400" y="2438400"/>
            <a:ext cx="200547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O 1">
            <a:extLst>
              <a:ext uri="{FF2B5EF4-FFF2-40B4-BE49-F238E27FC236}">
                <a16:creationId xmlns="" xmlns:a16="http://schemas.microsoft.com/office/drawing/2014/main" id="{1D33F037-C28B-4E1E-A3EF-BEB8B1D85450}"/>
              </a:ext>
            </a:extLst>
          </p:cNvPr>
          <p:cNvSpPr/>
          <p:nvPr/>
        </p:nvSpPr>
        <p:spPr>
          <a:xfrm>
            <a:off x="152400" y="2908924"/>
            <a:ext cx="200547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O 1">
            <a:extLst>
              <a:ext uri="{FF2B5EF4-FFF2-40B4-BE49-F238E27FC236}">
                <a16:creationId xmlns="" xmlns:a16="http://schemas.microsoft.com/office/drawing/2014/main" id="{BBCF5F42-A4D3-480F-90D5-E92A468C1E32}"/>
              </a:ext>
            </a:extLst>
          </p:cNvPr>
          <p:cNvSpPr/>
          <p:nvPr/>
        </p:nvSpPr>
        <p:spPr>
          <a:xfrm>
            <a:off x="209650" y="3375772"/>
            <a:ext cx="194822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3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O 1">
            <a:extLst>
              <a:ext uri="{FF2B5EF4-FFF2-40B4-BE49-F238E27FC236}">
                <a16:creationId xmlns="" xmlns:a16="http://schemas.microsoft.com/office/drawing/2014/main" id="{DC8E29FB-25FA-4026-9584-5B271CEC0B79}"/>
              </a:ext>
            </a:extLst>
          </p:cNvPr>
          <p:cNvSpPr/>
          <p:nvPr/>
        </p:nvSpPr>
        <p:spPr>
          <a:xfrm>
            <a:off x="209650" y="3832972"/>
            <a:ext cx="194822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4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SO 1">
            <a:extLst>
              <a:ext uri="{FF2B5EF4-FFF2-40B4-BE49-F238E27FC236}">
                <a16:creationId xmlns="" xmlns:a16="http://schemas.microsoft.com/office/drawing/2014/main" id="{F9A7A82C-2ACE-41B7-B1D4-7B2D084475AA}"/>
              </a:ext>
            </a:extLst>
          </p:cNvPr>
          <p:cNvSpPr/>
          <p:nvPr/>
        </p:nvSpPr>
        <p:spPr>
          <a:xfrm>
            <a:off x="209650" y="4301658"/>
            <a:ext cx="194822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5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SO 1">
            <a:extLst>
              <a:ext uri="{FF2B5EF4-FFF2-40B4-BE49-F238E27FC236}">
                <a16:creationId xmlns="" xmlns:a16="http://schemas.microsoft.com/office/drawing/2014/main" id="{B2C15E0F-5B9E-46F3-98E3-2C66B42D6EEB}"/>
              </a:ext>
            </a:extLst>
          </p:cNvPr>
          <p:cNvSpPr/>
          <p:nvPr/>
        </p:nvSpPr>
        <p:spPr>
          <a:xfrm>
            <a:off x="209650" y="4770344"/>
            <a:ext cx="194822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6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SO 1">
            <a:extLst>
              <a:ext uri="{FF2B5EF4-FFF2-40B4-BE49-F238E27FC236}">
                <a16:creationId xmlns="" xmlns:a16="http://schemas.microsoft.com/office/drawing/2014/main" id="{D1FF461F-27DF-4886-BCCD-D6B494FE9075}"/>
              </a:ext>
            </a:extLst>
          </p:cNvPr>
          <p:cNvSpPr/>
          <p:nvPr/>
        </p:nvSpPr>
        <p:spPr>
          <a:xfrm>
            <a:off x="152400" y="5239030"/>
            <a:ext cx="200547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7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SO 1">
            <a:extLst>
              <a:ext uri="{FF2B5EF4-FFF2-40B4-BE49-F238E27FC236}">
                <a16:creationId xmlns="" xmlns:a16="http://schemas.microsoft.com/office/drawing/2014/main" id="{630B15F8-3BBE-4DBE-B1C5-AD3689DA4690}"/>
              </a:ext>
            </a:extLst>
          </p:cNvPr>
          <p:cNvSpPr/>
          <p:nvPr/>
        </p:nvSpPr>
        <p:spPr>
          <a:xfrm>
            <a:off x="209650" y="5707714"/>
            <a:ext cx="1948228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8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0F5D32D8-874D-4431-BCF9-B9B8EC6C9F08}"/>
              </a:ext>
            </a:extLst>
          </p:cNvPr>
          <p:cNvSpPr/>
          <p:nvPr/>
        </p:nvSpPr>
        <p:spPr>
          <a:xfrm>
            <a:off x="1164844" y="236527"/>
            <a:ext cx="664797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3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36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“AI NHANH HƠN”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lowchart: Connector 3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Flowchart: Connector 3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Flowchart: Connector 3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Flowchart: Connector 3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Flowchart: Connector 3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Flowchart: Connector 4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Flowchart: Connector 4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Flowchart: Connector 4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Flowchart: Connector 4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Flowchart: Connector 4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Flowchart: Connector 4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Flowchart: Connector 4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Flowchart: Connector 6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Flowchart: Connector 6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Flowchart: Connector 6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Flowchart: Connector 6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Flowchart: Connector 6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Flowchart: Connector 6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Flowchart: Connector 6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Flowchart: Connector 6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Flowchart: Connector 6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Flowchart: Connector 6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Flowchart: Connector 7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Flowchart: Connector 7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Flowchart: Connector 7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Flowchart: Connector 7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Flowchart: Connector 7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Flowchart: Connector 7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Flowchart: Connector 7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Flowchart: Connector 7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Flowchart: Connector 7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Flowchart: Connector 8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Flowchart: Connector 8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Flowchart: Connector 8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Flowchart: Connector 8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Flowchart: Connector 8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Flowchart: Connector 8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Flowchart: Connector 8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Flowchart: Connector 8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Flowchart: Connector 8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Flowchart: Connector 8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Flowchart: Connector 9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Flowchart: Connector 9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Flowchart: Connector 9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Flowchart: Connector 9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Flowchart: Connector 9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Flowchart: Connector 9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Flowchart: Connector 9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Flowchart: Connector 9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Flowchart: Connector 9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Flowchart: Connector 9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Flowchart: Connector 10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Flowchart: Connector 10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Flowchart: Connector 10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Flowchart: Connector 10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Flowchart: Connector 10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Flowchart: Connector 10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Flowchart: Connector 10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Flowchart: Connector 10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Flowchart: Connector 10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Flowchart: Connector 10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Flowchart: Connector 11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Flowchart: Connector 11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Flowchart: Connector 11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Flowchart: Connector 11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Flowchart: Connector 11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Flowchart: Connector 11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Flowchart: Connector 11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Flowchart: Connector 11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Flowchart: Connector 11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Flowchart: Connector 11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Flowchart: Connector 12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Flowchart: Connector 12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Flowchart: Connector 12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Flowchart: Connector 12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Flowchart: Connector 12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Flowchart: Connector 12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Flowchart: Connector 12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Flowchart: Connector 12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Flowchart: Connector 12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Flowchart: Connector 12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Flowchart: Connector 13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Flowchart: Connector 13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Flowchart: Connector 13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Flowchart: Connector 13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Flowchart: Connector 13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Flowchart: Connector 13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" name="Flowchart: Connector 13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Flowchart: Connector 13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Flowchart: Connector 13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Flowchart: Connector 13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Flowchart: Connector 14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9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Flowchart: Connector 14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8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Flowchart: Connector 142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7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Flowchart: Connector 143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6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Flowchart: Connector 144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5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Flowchart: Connector 145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4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Flowchart: Connector 146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Flowchart: Connector 147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Flowchart: Connector 148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Flowchart: Connector 149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1" name="Flowchart: Connector 150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op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2" name="Flowchart: Connector 151"/>
          <p:cNvSpPr/>
          <p:nvPr/>
        </p:nvSpPr>
        <p:spPr>
          <a:xfrm>
            <a:off x="533400" y="914400"/>
            <a:ext cx="1295400" cy="1219200"/>
          </a:xfrm>
          <a:prstGeom prst="flowChartConnec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r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69" name="Rectangle 1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93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" decel="100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decel="100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" decel="100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23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23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5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3" fill="hold">
                      <p:stCondLst>
                        <p:cond delay="0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" decel="100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7" dur="50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1" dur="500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3" dur="500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1" dur="500"/>
                                        <p:tgtEl>
                                          <p:spTgt spid="23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/>
                                        <p:tgtEl>
                                          <p:spTgt spid="23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9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8" fill="hold">
                      <p:stCondLst>
                        <p:cond delay="0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00"/>
                            </p:stCondLst>
                            <p:childTnLst>
                              <p:par>
                                <p:cTn id="30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2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2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1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0" fill="hold">
                      <p:stCondLst>
                        <p:cond delay="0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4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" decel="100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4" dur="500"/>
                                        <p:tgtEl>
                                          <p:spTgt spid="23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/>
                                        <p:tgtEl>
                                          <p:spTgt spid="23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2" dur="50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4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6" fill="hold">
                      <p:stCondLst>
                        <p:cond delay="0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500"/>
                            </p:stCondLst>
                            <p:childTnLst>
                              <p:par>
                                <p:cTn id="35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7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2" fill="hold">
                      <p:stCondLst>
                        <p:cond delay="0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" decel="100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2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3" dur="500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6" dur="50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7" dur="50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0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1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4" dur="5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5" dur="5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8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9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2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3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1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6" fill="hold">
                      <p:stCondLst>
                        <p:cond delay="0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500"/>
                            </p:stCondLst>
                            <p:childTnLst>
                              <p:par>
                                <p:cTn id="42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9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0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3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4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7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8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1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2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5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6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9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0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3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4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6" fill="hold">
                      <p:stCondLst>
                        <p:cond delay="0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100" decel="100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6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7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0" dur="5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1" dur="500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4" dur="500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5" dur="500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8" dur="500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9" dur="500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2" dur="500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3" dur="500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6" dur="50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7" dur="500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0" dur="500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1" dur="500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4" dur="500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5" dur="500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8" dur="50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9" dur="50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2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3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6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7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0" dur="50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1" dur="500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4" fill="hold">
                      <p:stCondLst>
                        <p:cond delay="0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500"/>
                            </p:stCondLst>
                            <p:childTnLst>
                              <p:par>
                                <p:cTn id="54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9" dur="500" fill="hold"/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0" dur="500" fill="hold"/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5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2" fill="hold">
                      <p:stCondLst>
                        <p:cond delay="0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6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2" dur="100" decel="100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6" dur="500"/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7" dur="500"/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0" dur="500"/>
                                        <p:tgtEl>
                                          <p:spTgt spid="2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1" dur="500"/>
                                        <p:tgtEl>
                                          <p:spTgt spid="2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7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4" fill="hold">
                      <p:stCondLst>
                        <p:cond delay="0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2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3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4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5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6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7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8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9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615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6" fill="hold">
                      <p:stCondLst>
                        <p:cond delay="0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2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3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4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5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6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7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8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9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657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8" fill="hold">
                      <p:stCondLst>
                        <p:cond delay="0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5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25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35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45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55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65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75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85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95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699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0" fill="hold">
                      <p:stCondLst>
                        <p:cond delay="0"/>
                      </p:stCondLst>
                      <p:childTnLst>
                        <p:par>
                          <p:cTn id="701" fill="hold">
                            <p:stCondLst>
                              <p:cond delay="0"/>
                            </p:stCondLst>
                            <p:childTnLst>
                              <p:par>
                                <p:cTn id="7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5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15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5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35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45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55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65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75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85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105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741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2" fill="hold">
                      <p:stCondLst>
                        <p:cond delay="0"/>
                      </p:stCondLst>
                      <p:childTnLst>
                        <p:par>
                          <p:cTn id="743" fill="hold">
                            <p:stCondLst>
                              <p:cond delay="0"/>
                            </p:stCondLst>
                            <p:childTnLst>
                              <p:par>
                                <p:cTn id="7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5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5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5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35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45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55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75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85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783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4" fill="hold">
                      <p:stCondLst>
                        <p:cond delay="0"/>
                      </p:stCondLst>
                      <p:childTnLst>
                        <p:par>
                          <p:cTn id="785" fill="hold">
                            <p:stCondLst>
                              <p:cond delay="0"/>
                            </p:stCondLst>
                            <p:childTnLst>
                              <p:par>
                                <p:cTn id="7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5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15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5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45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55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65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75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85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95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825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6" fill="hold">
                      <p:stCondLst>
                        <p:cond delay="0"/>
                      </p:stCondLst>
                      <p:childTnLst>
                        <p:par>
                          <p:cTn id="827" fill="hold">
                            <p:stCondLst>
                              <p:cond delay="0"/>
                            </p:stCondLst>
                            <p:childTnLst>
                              <p:par>
                                <p:cTn id="8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5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15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5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35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55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65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75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85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95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867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8" fill="hold">
                      <p:stCondLst>
                        <p:cond delay="0"/>
                      </p:stCondLst>
                      <p:childTnLst>
                        <p:par>
                          <p:cTn id="869" fill="hold">
                            <p:stCondLst>
                              <p:cond delay="0"/>
                            </p:stCondLst>
                            <p:childTnLst>
                              <p:par>
                                <p:cTn id="8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5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55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65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75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85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95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90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0" fill="hold">
                      <p:stCondLst>
                        <p:cond delay="0"/>
                      </p:stCondLst>
                      <p:childTnLst>
                        <p:par>
                          <p:cTn id="911" fill="hold">
                            <p:stCondLst>
                              <p:cond delay="0"/>
                            </p:stCondLst>
                            <p:childTnLst>
                              <p:par>
                                <p:cTn id="91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915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6" fill="hold">
                      <p:stCondLst>
                        <p:cond delay="0"/>
                      </p:stCondLst>
                      <p:childTnLst>
                        <p:par>
                          <p:cTn id="917" fill="hold">
                            <p:stCondLst>
                              <p:cond delay="0"/>
                            </p:stCondLst>
                            <p:childTnLst>
                              <p:par>
                                <p:cTn id="91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921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2" fill="hold">
                      <p:stCondLst>
                        <p:cond delay="0"/>
                      </p:stCondLst>
                      <p:childTnLst>
                        <p:par>
                          <p:cTn id="923" fill="hold">
                            <p:stCondLst>
                              <p:cond delay="0"/>
                            </p:stCondLst>
                            <p:childTnLst>
                              <p:par>
                                <p:cTn id="92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927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8" fill="hold">
                      <p:stCondLst>
                        <p:cond delay="0"/>
                      </p:stCondLst>
                      <p:childTnLst>
                        <p:par>
                          <p:cTn id="929" fill="hold">
                            <p:stCondLst>
                              <p:cond delay="0"/>
                            </p:stCondLst>
                            <p:childTnLst>
                              <p:par>
                                <p:cTn id="93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933" restart="whenNotActive" fill="hold" evtFilter="cancelBubble" nodeType="interactiveSeq">
                <p:stCondLst>
                  <p:cond evt="onClick" delay="0">
                    <p:tgtEl>
                      <p:spTgt spid="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4" fill="hold">
                      <p:stCondLst>
                        <p:cond delay="0"/>
                      </p:stCondLst>
                      <p:childTnLst>
                        <p:par>
                          <p:cTn id="935" fill="hold">
                            <p:stCondLst>
                              <p:cond delay="0"/>
                            </p:stCondLst>
                            <p:childTnLst>
                              <p:par>
                                <p:cTn id="9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"/>
                  </p:tgtEl>
                </p:cond>
              </p:nextCondLst>
            </p:seq>
            <p:seq concurrent="1" nextAc="seek">
              <p:cTn id="93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0" fill="hold">
                      <p:stCondLst>
                        <p:cond delay="0"/>
                      </p:stCondLst>
                      <p:childTnLst>
                        <p:par>
                          <p:cTn id="941" fill="hold">
                            <p:stCondLst>
                              <p:cond delay="0"/>
                            </p:stCondLst>
                            <p:childTnLst>
                              <p:par>
                                <p:cTn id="94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945" restart="whenNotActive" fill="hold" evtFilter="cancelBubble" nodeType="interactiveSeq">
                <p:stCondLst>
                  <p:cond evt="onClick" delay="0">
                    <p:tgtEl>
                      <p:spTgt spid="1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6" fill="hold">
                      <p:stCondLst>
                        <p:cond delay="0"/>
                      </p:stCondLst>
                      <p:childTnLst>
                        <p:par>
                          <p:cTn id="947" fill="hold">
                            <p:stCondLst>
                              <p:cond delay="0"/>
                            </p:stCondLst>
                            <p:childTnLst>
                              <p:par>
                                <p:cTn id="94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"/>
                  </p:tgtEl>
                </p:cond>
              </p:nextCondLst>
            </p:seq>
            <p:seq concurrent="1" nextAc="seek">
              <p:cTn id="951" restart="whenNotActive" fill="hold" evtFilter="cancelBubble" nodeType="interactiveSeq">
                <p:stCondLst>
                  <p:cond evt="onClick" delay="0">
                    <p:tgtEl>
                      <p:spTgt spid="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2" fill="hold">
                      <p:stCondLst>
                        <p:cond delay="0"/>
                      </p:stCondLst>
                      <p:childTnLst>
                        <p:par>
                          <p:cTn id="953" fill="hold">
                            <p:stCondLst>
                              <p:cond delay="0"/>
                            </p:stCondLst>
                            <p:childTnLst>
                              <p:par>
                                <p:cTn id="95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1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3558" grpId="0" animBg="1"/>
      <p:bldP spid="23558" grpId="1" animBg="1"/>
      <p:bldP spid="22" grpId="0" animBg="1"/>
      <p:bldP spid="22" grpId="1" animBg="1"/>
      <p:bldP spid="23555" grpId="0" animBg="1"/>
      <p:bldP spid="23555" grpId="1" animBg="1"/>
      <p:bldP spid="20" grpId="0" animBg="1"/>
      <p:bldP spid="20" grpId="1" animBg="1"/>
      <p:bldP spid="11" grpId="0" animBg="1"/>
      <p:bldP spid="11" grpId="1" animBg="1"/>
      <p:bldP spid="15" grpId="0" animBg="1"/>
      <p:bldP spid="15" grpId="1" animBg="1"/>
      <p:bldP spid="10" grpId="0"/>
      <p:bldP spid="10" grpId="1"/>
      <p:bldP spid="17" grpId="0" animBg="1"/>
      <p:bldP spid="17" grpId="1" animBg="1"/>
      <p:bldP spid="32" grpId="0"/>
      <p:bldP spid="32" grpId="1"/>
      <p:bldP spid="28" grpId="0" animBg="1"/>
      <p:bldP spid="28" grpId="1" animBg="1"/>
      <p:bldP spid="30" grpId="0" animBg="1"/>
      <p:bldP spid="30" grpId="1" animBg="1"/>
      <p:bldP spid="26" grpId="0" animBg="1"/>
      <p:bldP spid="26" grpId="1" animBg="1"/>
      <p:bldP spid="40" grpId="0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8" grpId="0" animBg="1"/>
      <p:bldP spid="48" grpId="1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2" grpId="1" animBg="1"/>
      <p:bldP spid="73" grpId="0" animBg="1"/>
      <p:bldP spid="73" grpId="1" animBg="1"/>
      <p:bldP spid="73" grpId="2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6" grpId="1" animBg="1"/>
      <p:bldP spid="87" grpId="0" animBg="1"/>
      <p:bldP spid="87" grpId="1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99" grpId="1" animBg="1"/>
      <p:bldP spid="100" grpId="0" animBg="1"/>
      <p:bldP spid="100" grpId="1" animBg="1"/>
      <p:bldP spid="100" grpId="2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2" grpId="1" animBg="1"/>
      <p:bldP spid="113" grpId="0" animBg="1"/>
      <p:bldP spid="113" grpId="1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5" grpId="1" animBg="1"/>
      <p:bldP spid="126" grpId="0" animBg="1"/>
      <p:bldP spid="126" grpId="1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8" grpId="1" animBg="1"/>
      <p:bldP spid="139" grpId="0" animBg="1"/>
      <p:bldP spid="139" grpId="1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1" grpId="1" animBg="1"/>
      <p:bldP spid="152" grpId="0" animBg="1"/>
      <p:bldP spid="152" grpId="1" animBg="1"/>
      <p:bldP spid="152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D.E. HOẠT 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ĐỘNG 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VẬN DỤNG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TÌM TÒI, MỞ RỘNG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2200547"/>
            <a:ext cx="81976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028" y="3466377"/>
            <a:ext cx="5631732" cy="3153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Picture 3" descr="C:\Users\Administrator\Desktop\maxresdefaul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556" y="3466377"/>
            <a:ext cx="5712115" cy="3213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C:\Users\Administrator\Desktop\tải xuống (1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023" y="3314700"/>
            <a:ext cx="6055179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2246713"/>
            <a:ext cx="784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1. Yêu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cầu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về nhà tìm thêm các hình ảnh khác liên quan đến hai tam giác bằng nhau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2. Làm BT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2 trang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140 sách HDH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1000" y="-76200"/>
            <a:ext cx="8305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HAI TAM GIÁC BẰNG 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27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2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4" grpId="1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310</TotalTime>
  <Words>580</Words>
  <Application>Microsoft Office PowerPoint</Application>
  <PresentationFormat>On-screen Show (4:3)</PresentationFormat>
  <Paragraphs>259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rek</vt:lpstr>
      <vt:lpstr>Equation</vt:lpstr>
      <vt:lpstr>PowerPoint Presentation</vt:lpstr>
      <vt:lpstr>PowerPoint Presentation</vt:lpstr>
      <vt:lpstr>PowerPoint Presentation</vt:lpstr>
      <vt:lpstr>Mục tiêu bài học: </vt:lpstr>
      <vt:lpstr>B. HOẠT ĐỘNG HÌNH THÀNH KIẾN THỨC</vt:lpstr>
      <vt:lpstr>PowerPoint Presentation</vt:lpstr>
      <vt:lpstr>PowerPoint Presentation</vt:lpstr>
      <vt:lpstr>PowerPoint Presentation</vt:lpstr>
      <vt:lpstr>D.E. HOẠT ĐỘNG VẬN DỤNG và TÌM TÒI, MỞ RỘNG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09357.04404</dc:creator>
  <cp:lastModifiedBy>User</cp:lastModifiedBy>
  <cp:revision>128</cp:revision>
  <dcterms:created xsi:type="dcterms:W3CDTF">2006-08-16T00:00:00Z</dcterms:created>
  <dcterms:modified xsi:type="dcterms:W3CDTF">2020-10-20T13:21:04Z</dcterms:modified>
</cp:coreProperties>
</file>